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689" r:id="rId2"/>
    <p:sldMasterId id="2147483701" r:id="rId3"/>
  </p:sldMasterIdLst>
  <p:notesMasterIdLst>
    <p:notesMasterId r:id="rId25"/>
  </p:notesMasterIdLst>
  <p:sldIdLst>
    <p:sldId id="303" r:id="rId4"/>
    <p:sldId id="273" r:id="rId5"/>
    <p:sldId id="478" r:id="rId6"/>
    <p:sldId id="304" r:id="rId7"/>
    <p:sldId id="314" r:id="rId8"/>
    <p:sldId id="475" r:id="rId9"/>
    <p:sldId id="479" r:id="rId10"/>
    <p:sldId id="480" r:id="rId11"/>
    <p:sldId id="482" r:id="rId12"/>
    <p:sldId id="481" r:id="rId13"/>
    <p:sldId id="483" r:id="rId14"/>
    <p:sldId id="484" r:id="rId15"/>
    <p:sldId id="486" r:id="rId16"/>
    <p:sldId id="476" r:id="rId17"/>
    <p:sldId id="490" r:id="rId18"/>
    <p:sldId id="491" r:id="rId19"/>
    <p:sldId id="477" r:id="rId20"/>
    <p:sldId id="492" r:id="rId21"/>
    <p:sldId id="494" r:id="rId22"/>
    <p:sldId id="495" r:id="rId23"/>
    <p:sldId id="49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5AA7"/>
    <a:srgbClr val="3F66AD"/>
    <a:srgbClr val="2A59A7"/>
    <a:srgbClr val="FFFDA9"/>
    <a:srgbClr val="F5F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24" autoAdjust="0"/>
    <p:restoredTop sz="85857" autoAdjust="0"/>
  </p:normalViewPr>
  <p:slideViewPr>
    <p:cSldViewPr snapToGrid="0">
      <p:cViewPr varScale="1">
        <p:scale>
          <a:sx n="60" d="100"/>
          <a:sy n="60" d="100"/>
        </p:scale>
        <p:origin x="588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4B0F49-E4C2-45D7-B678-5DEC26563E37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438BCE-BCF4-4973-88CD-0C71BAE481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69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A2068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B747B0-7513-411E-8F8E-B1DCB054D3B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227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1566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6261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644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42631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thể</a:t>
            </a:r>
            <a:r>
              <a:rPr lang="en-US" altLang="zh-CN" dirty="0"/>
              <a:t> </a:t>
            </a:r>
            <a:r>
              <a:rPr lang="en-US" altLang="zh-CN" dirty="0" err="1"/>
              <a:t>thu</a:t>
            </a:r>
            <a:r>
              <a:rPr lang="en-US" altLang="zh-CN" dirty="0"/>
              <a:t> </a:t>
            </a:r>
            <a:r>
              <a:rPr lang="en-US" altLang="zh-CN" dirty="0" err="1"/>
              <a:t>nhỏ</a:t>
            </a:r>
            <a:r>
              <a:rPr lang="en-US" altLang="zh-CN" dirty="0"/>
              <a:t> </a:t>
            </a:r>
            <a:r>
              <a:rPr lang="vi-VN" altLang="zh-CN" dirty="0"/>
              <a:t>đ</a:t>
            </a:r>
            <a:r>
              <a:rPr lang="en-US" altLang="zh-CN" dirty="0"/>
              <a:t>ộ </a:t>
            </a:r>
            <a:r>
              <a:rPr lang="en-US" altLang="zh-CN" dirty="0" err="1"/>
              <a:t>rộng</a:t>
            </a:r>
            <a:r>
              <a:rPr lang="en-US" altLang="zh-CN" dirty="0"/>
              <a:t> </a:t>
            </a:r>
            <a:r>
              <a:rPr lang="en-US" altLang="zh-CN" dirty="0" err="1"/>
              <a:t>các</a:t>
            </a:r>
            <a:r>
              <a:rPr lang="en-US" altLang="zh-CN" dirty="0"/>
              <a:t> ô </a:t>
            </a:r>
            <a:r>
              <a:rPr lang="en-US" altLang="zh-CN" dirty="0" err="1"/>
              <a:t>trong</a:t>
            </a:r>
            <a:r>
              <a:rPr lang="en-US" altLang="zh-CN" dirty="0"/>
              <a:t> </a:t>
            </a:r>
            <a:r>
              <a:rPr lang="en-US" altLang="zh-CN" dirty="0" err="1"/>
              <a:t>bảng</a:t>
            </a:r>
            <a:r>
              <a:rPr lang="en-US" altLang="zh-CN" baseline="0" dirty="0"/>
              <a:t> </a:t>
            </a:r>
            <a:r>
              <a:rPr lang="vi-VN" altLang="zh-CN" baseline="0" dirty="0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ả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lù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lê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ên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hì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ẽ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ô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dí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ảng</a:t>
            </a:r>
            <a:r>
              <a:rPr lang="en-US" altLang="zh-CN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err="1"/>
              <a:t>Chỉ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lạ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í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iệ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ai</a:t>
            </a:r>
            <a:r>
              <a:rPr lang="en-US" altLang="zh-CN" baseline="0" dirty="0"/>
              <a:t> </a:t>
            </a:r>
            <a:r>
              <a:rPr lang="vi-VN" altLang="zh-CN" baseline="0" dirty="0"/>
              <a:t>đú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ỗ</a:t>
            </a:r>
            <a:r>
              <a:rPr lang="en-US" altLang="zh-CN" baseline="0" dirty="0"/>
              <a:t> h</a:t>
            </a:r>
            <a:r>
              <a:rPr lang="vi-VN" altLang="zh-CN" baseline="0" dirty="0"/>
              <a:t>ơ</a:t>
            </a:r>
            <a:r>
              <a:rPr lang="en-US" altLang="zh-CN" baseline="0" dirty="0"/>
              <a:t>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4343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823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06905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929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3006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941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2003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9377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6179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altLang="zh-CN" dirty="0" err="1"/>
              <a:t>Nội</a:t>
            </a:r>
            <a:r>
              <a:rPr lang="en-US" altLang="zh-CN" dirty="0"/>
              <a:t> dung ?1 </a:t>
            </a:r>
            <a:r>
              <a:rPr lang="en-US" altLang="zh-CN" dirty="0" err="1"/>
              <a:t>nê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iệu</a:t>
            </a:r>
            <a:r>
              <a:rPr lang="en-US" altLang="zh-CN" dirty="0"/>
              <a:t> </a:t>
            </a:r>
            <a:r>
              <a:rPr lang="en-US" altLang="zh-CN" dirty="0" err="1"/>
              <a:t>ứng</a:t>
            </a:r>
            <a:r>
              <a:rPr lang="en-US" altLang="zh-CN" dirty="0"/>
              <a:t> </a:t>
            </a:r>
            <a:r>
              <a:rPr lang="en-US" altLang="zh-CN" dirty="0" err="1"/>
              <a:t>hiện</a:t>
            </a:r>
            <a:r>
              <a:rPr lang="en-US" altLang="zh-CN" dirty="0"/>
              <a:t> </a:t>
            </a:r>
            <a:r>
              <a:rPr lang="en-US" altLang="zh-CN" dirty="0" err="1"/>
              <a:t>sau</a:t>
            </a:r>
            <a:r>
              <a:rPr lang="en-US" altLang="zh-CN" dirty="0"/>
              <a:t> </a:t>
            </a:r>
            <a:r>
              <a:rPr lang="en-US" altLang="zh-CN" dirty="0" err="1"/>
              <a:t>phần</a:t>
            </a:r>
            <a:r>
              <a:rPr lang="en-US" altLang="zh-CN" dirty="0"/>
              <a:t> 1. </a:t>
            </a:r>
            <a:r>
              <a:rPr lang="en-US" altLang="zh-CN" dirty="0" err="1"/>
              <a:t>Nên</a:t>
            </a:r>
            <a:r>
              <a:rPr lang="en-US" altLang="zh-CN" dirty="0"/>
              <a:t> </a:t>
            </a:r>
            <a:r>
              <a:rPr lang="en-US" altLang="zh-CN" dirty="0" err="1"/>
              <a:t>thêm</a:t>
            </a:r>
            <a:r>
              <a:rPr lang="en-US" altLang="zh-CN" dirty="0"/>
              <a:t> </a:t>
            </a:r>
            <a:r>
              <a:rPr lang="en-US" altLang="zh-CN" dirty="0" err="1"/>
              <a:t>hình</a:t>
            </a:r>
            <a:r>
              <a:rPr lang="en-US" altLang="zh-CN" dirty="0"/>
              <a:t> </a:t>
            </a:r>
            <a:r>
              <a:rPr lang="en-US" altLang="zh-CN" dirty="0" err="1"/>
              <a:t>ảnh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</a:t>
            </a:r>
            <a:r>
              <a:rPr lang="en-US" altLang="zh-CN" dirty="0" err="1"/>
              <a:t>hs</a:t>
            </a:r>
            <a:r>
              <a:rPr lang="en-US" altLang="zh-CN" dirty="0"/>
              <a:t> </a:t>
            </a:r>
            <a:r>
              <a:rPr lang="vi-VN" altLang="zh-CN" dirty="0"/>
              <a:t>đọc</a:t>
            </a:r>
            <a:r>
              <a:rPr lang="en-US" altLang="zh-CN" dirty="0"/>
              <a:t> </a:t>
            </a:r>
            <a:r>
              <a:rPr lang="en-US" altLang="zh-CN" dirty="0" err="1"/>
              <a:t>sách</a:t>
            </a:r>
            <a:r>
              <a:rPr lang="en-US" altLang="zh-CN" dirty="0"/>
              <a:t> </a:t>
            </a:r>
            <a:r>
              <a:rPr lang="en-US" altLang="zh-CN" dirty="0" err="1"/>
              <a:t>thể</a:t>
            </a:r>
            <a:r>
              <a:rPr lang="en-US" altLang="zh-CN" dirty="0"/>
              <a:t> </a:t>
            </a:r>
            <a:r>
              <a:rPr lang="en-US" altLang="zh-CN" dirty="0" err="1"/>
              <a:t>hiện</a:t>
            </a:r>
            <a:r>
              <a:rPr lang="en-US" altLang="zh-CN" dirty="0"/>
              <a:t> </a:t>
            </a:r>
            <a:r>
              <a:rPr lang="vi-VN" altLang="zh-CN" dirty="0"/>
              <a:t>đâ</a:t>
            </a:r>
            <a:r>
              <a:rPr lang="en-US" altLang="zh-CN" dirty="0"/>
              <a:t>y </a:t>
            </a:r>
            <a:r>
              <a:rPr lang="en-US" altLang="zh-CN" dirty="0" err="1"/>
              <a:t>là</a:t>
            </a:r>
            <a:r>
              <a:rPr lang="en-US" altLang="zh-CN" dirty="0"/>
              <a:t> </a:t>
            </a:r>
            <a:r>
              <a:rPr lang="en-US" altLang="zh-CN" dirty="0" err="1"/>
              <a:t>hoạt</a:t>
            </a:r>
            <a:r>
              <a:rPr lang="en-US" altLang="zh-CN" dirty="0"/>
              <a:t> </a:t>
            </a:r>
            <a:r>
              <a:rPr lang="vi-VN" altLang="zh-CN" dirty="0"/>
              <a:t>động</a:t>
            </a:r>
            <a:r>
              <a:rPr lang="en-US" altLang="zh-CN" dirty="0"/>
              <a:t> </a:t>
            </a:r>
            <a:r>
              <a:rPr lang="en-US" altLang="zh-CN" dirty="0" err="1"/>
              <a:t>cá</a:t>
            </a:r>
            <a:r>
              <a:rPr lang="en-US" altLang="zh-CN" dirty="0"/>
              <a:t> </a:t>
            </a:r>
            <a:r>
              <a:rPr lang="en-US" altLang="zh-CN" dirty="0" err="1"/>
              <a:t>nhân</a:t>
            </a:r>
            <a:r>
              <a:rPr lang="en-US" altLang="zh-CN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altLang="zh-CN" dirty="0" err="1"/>
              <a:t>Nên</a:t>
            </a:r>
            <a:r>
              <a:rPr lang="en-US" altLang="zh-CN" dirty="0"/>
              <a:t> </a:t>
            </a:r>
            <a:r>
              <a:rPr lang="en-US" altLang="zh-CN" dirty="0" err="1"/>
              <a:t>ch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âu</a:t>
            </a:r>
            <a:r>
              <a:rPr lang="en-US" altLang="zh-CN" baseline="0" dirty="0"/>
              <a:t> “</a:t>
            </a:r>
            <a:r>
              <a:rPr lang="en-US" altLang="zh-CN" baseline="0" dirty="0" err="1"/>
              <a:t>Qua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át</a:t>
            </a:r>
            <a:r>
              <a:rPr lang="en-US" altLang="zh-CN" baseline="0" dirty="0"/>
              <a:t> …</a:t>
            </a:r>
            <a:r>
              <a:rPr lang="en-US" altLang="zh-CN" baseline="0" dirty="0" err="1"/>
              <a:t>tạ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hành</a:t>
            </a:r>
            <a:r>
              <a:rPr lang="en-US" altLang="zh-CN" baseline="0" dirty="0"/>
              <a:t>” </a:t>
            </a:r>
            <a:r>
              <a:rPr lang="en-US" altLang="zh-CN" baseline="0" dirty="0" err="1"/>
              <a:t>hiệ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</a:t>
            </a:r>
            <a:r>
              <a:rPr lang="vi-VN" altLang="zh-CN" baseline="0" dirty="0"/>
              <a:t>ướ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ác</a:t>
            </a:r>
            <a:r>
              <a:rPr lang="en-US" altLang="zh-CN" baseline="0" dirty="0"/>
              <a:t> b</a:t>
            </a:r>
            <a:r>
              <a:rPr lang="vi-VN" altLang="zh-CN" baseline="0" dirty="0"/>
              <a:t>ướ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ấ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iấy</a:t>
            </a:r>
            <a:r>
              <a:rPr lang="en-US" altLang="zh-CN" baseline="0" dirty="0"/>
              <a:t> </a:t>
            </a:r>
            <a:r>
              <a:rPr lang="vi-VN" altLang="zh-CN" baseline="0" dirty="0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s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ậ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u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qua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át</a:t>
            </a:r>
            <a:r>
              <a:rPr lang="en-US" altLang="zh-CN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err="1"/>
              <a:t>Nề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ủa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ác</a:t>
            </a:r>
            <a:r>
              <a:rPr lang="en-US" altLang="zh-CN" baseline="0" dirty="0"/>
              <a:t> Slide </a:t>
            </a:r>
            <a:r>
              <a:rPr lang="en-US" altLang="zh-CN" baseline="0" dirty="0" err="1"/>
              <a:t>nên</a:t>
            </a:r>
            <a:r>
              <a:rPr lang="en-US" altLang="zh-CN" baseline="0" dirty="0"/>
              <a:t> </a:t>
            </a:r>
            <a:r>
              <a:rPr lang="vi-VN" altLang="zh-CN" baseline="0" dirty="0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ắ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ứ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ô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ó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ác</a:t>
            </a:r>
            <a:r>
              <a:rPr lang="en-US" altLang="zh-CN" baseline="0" dirty="0"/>
              <a:t> ô </a:t>
            </a:r>
            <a:r>
              <a:rPr lang="en-US" altLang="zh-CN" baseline="0" dirty="0" err="1"/>
              <a:t>trò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rò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á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àu</a:t>
            </a:r>
            <a:r>
              <a:rPr lang="en-US" altLang="zh-CN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err="1"/>
              <a:t>Hiệ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ứ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iế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ấ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ữ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</a:t>
            </a:r>
            <a:r>
              <a:rPr lang="en-US" altLang="zh-CN" baseline="0" dirty="0"/>
              <a:t> ô </a:t>
            </a:r>
            <a:r>
              <a:rPr lang="vi-VN" altLang="zh-CN" baseline="0" dirty="0"/>
              <a:t>đự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ữ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ế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ấ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ó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h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mất</a:t>
            </a:r>
            <a:r>
              <a:rPr lang="en-US" altLang="zh-CN" baseline="0" dirty="0"/>
              <a:t> </a:t>
            </a:r>
            <a:r>
              <a:rPr lang="vi-VN" altLang="zh-CN" baseline="0" dirty="0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hờ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iệ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dòng</a:t>
            </a:r>
            <a:r>
              <a:rPr lang="en-US" altLang="zh-CN" baseline="0" dirty="0"/>
              <a:t> “</a:t>
            </a:r>
            <a:r>
              <a:rPr lang="en-US" altLang="zh-CN" baseline="0" dirty="0" err="1"/>
              <a:t>Ha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ấ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ấ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ày</a:t>
            </a:r>
            <a:r>
              <a:rPr lang="en-US" altLang="zh-CN" baseline="0" dirty="0"/>
              <a:t>…”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31567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14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71143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4779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315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.png"/><Relationship Id="rId7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10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942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7C23061-F9B7-495D-935B-6C1810DB5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FD723EE7-9225-462B-87AA-4873D5880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424F7F2-1CC1-4115-9C57-0C80215BA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294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D070991-1F8D-4805-84ED-D6AB6F5D57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098615D-909E-4FDC-8F8F-56CDB3E1C9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FBB22CB-FDC8-4226-89D9-4559C5A7AC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39016D0-9565-4823-83C8-02ACC9917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9A96BBA-6CAC-4BFD-9652-33E8D60D8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F2D9232-9022-4022-9C50-89E5C525B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640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75BE35A-ABC7-4561-A97B-CC16F16E89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676145FD-81D3-4D05-B209-36CEF3F73F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7C451DA3-A72E-40C2-81E4-365FC0893E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B1A0717-E5C8-4B51-94DE-23B07D260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219C700-9D81-41C7-909A-B5F5C33E8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B6C0439-9907-42BD-9CA1-628880273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3651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B7E52BE-A1B0-4708-9856-6E77BD813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7131C78-2708-4A77-B143-0A05AB0161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64C876D-8D0B-4EE6-BD4C-C4871AD03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FC3D785-19D7-4D60-96CF-933965CC4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567BEAC-57F0-4ADC-8B7E-C85F62238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4939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BFE90F2F-12E2-49CD-9E59-853D0956045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63FD89C-5755-480E-8486-B0EE66548B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A826F78-A9D7-456B-BCBC-1496B59F6F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586E5C3-707E-4362-A81E-E31128A3B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9086A91-5CDF-4A25-A473-9A70DF17D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057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4839E86-2DAF-4E0F-B10E-4294516D03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89AD21CA-A0F3-4E06-910B-A0E6A19AF6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BBC130A-4C25-4403-AFB3-761D5CA56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F255C81-D456-4F8B-88C2-E72368379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3805F17-FBC2-45DB-8C66-568621F1F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5690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06FB60B-0FF0-4E33-B6DD-6DD391C81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254EB74-C78E-46C1-9D5D-85190460F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F7E633-19CB-4C99-B0D9-F41433F5A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F553240-FC63-419E-BC50-5FBB4A380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3311443-602A-49B5-B9E6-9FDF26FA5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4096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86D1C3A-BAB9-4807-BA0F-4E27A8ECC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886C1A5-D4D3-489D-8EDB-3ED03F86EA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631E9B0-9305-4825-BE4F-2532A0312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9FBA9F7-2A17-4D3A-AEC1-63D0B7927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FBC6BBB-2675-4F6E-BEDA-DE9369D2A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717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78667DA-2641-46CA-82F1-CED5AEEA6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5FB1E8A-1DC5-4D71-A96B-440A1EDBC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EB0E4A3-4DED-419D-A771-AAD30938EA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7AAE829-915E-4F74-832A-BFF2E2F98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5EDCE64-DFED-4CA1-999C-7031405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2656D57-A2C9-44A7-9868-43BFD48AE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0775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75940BF-87B4-4FA9-BDBD-3BCE213F41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920043F-F794-4A79-A220-79C0AAD34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DF7C7B8-A3AA-4DC8-9970-87DE3BE1A7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888455C8-11E2-4E6C-B0B5-EDFA55FC8A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0CD9459-8B7D-413D-A3D7-48FD673909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1909DF21-1EBC-4063-90A7-96D13F8F6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6D65303-A722-4919-A8A6-BA31A3B58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406C1F53-092A-460A-A1BA-B4DDA1F61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539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1B8877BA-92E1-4674-A8C0-0AF644C4658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733" y="676133"/>
            <a:ext cx="2253122" cy="225504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41B75E75-251C-4B64-8AB7-4E2F1EC92AD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8600"/>
            <a:ext cx="1735016" cy="2819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1D371A40-9F19-48FF-9D8F-CE2CF81EB91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73" y="1"/>
            <a:ext cx="1805627" cy="228130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A7E2E8CD-18CA-448B-857B-C08168EF78E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2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CFDF59D9-A61E-4F4F-A6A8-6E7E50DF4569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6981" y="985117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05B4E5BD-DD75-48D3-BD49-DFD0688AC980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3" y="5360125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FCC1EC90-6EA7-46F9-B84F-80B91BF3831C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477326" y="-450369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7D21EB70-8360-49A6-9DA3-AA9CA5FE82FB}"/>
              </a:ext>
            </a:extLst>
          </p:cNvPr>
          <p:cNvSpPr/>
          <p:nvPr userDrawn="1"/>
        </p:nvSpPr>
        <p:spPr>
          <a:xfrm flipV="1">
            <a:off x="3931930" y="5261423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84B3C1F6-222C-4AC2-92AD-C4349CB7F453}"/>
              </a:ext>
            </a:extLst>
          </p:cNvPr>
          <p:cNvSpPr/>
          <p:nvPr userDrawn="1"/>
        </p:nvSpPr>
        <p:spPr>
          <a:xfrm>
            <a:off x="4836523" y="5658297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0D9A242A-4A00-413A-A619-ADE3B8C9D352}"/>
              </a:ext>
            </a:extLst>
          </p:cNvPr>
          <p:cNvSpPr/>
          <p:nvPr userDrawn="1"/>
        </p:nvSpPr>
        <p:spPr>
          <a:xfrm>
            <a:off x="6516333" y="5179817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73C43A99-B186-49A1-B5B3-0407F2441706}"/>
              </a:ext>
            </a:extLst>
          </p:cNvPr>
          <p:cNvSpPr/>
          <p:nvPr userDrawn="1"/>
        </p:nvSpPr>
        <p:spPr>
          <a:xfrm>
            <a:off x="9263129" y="5799033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F30B43EC-3476-42D6-A8E7-AA39EE34899E}"/>
              </a:ext>
            </a:extLst>
          </p:cNvPr>
          <p:cNvSpPr/>
          <p:nvPr userDrawn="1"/>
        </p:nvSpPr>
        <p:spPr>
          <a:xfrm>
            <a:off x="320915" y="1909991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="" xmlns:a16="http://schemas.microsoft.com/office/drawing/2014/main" id="{0AFA2F28-71E3-4EFF-BAFA-76F0C524F185}"/>
              </a:ext>
            </a:extLst>
          </p:cNvPr>
          <p:cNvSpPr/>
          <p:nvPr userDrawn="1"/>
        </p:nvSpPr>
        <p:spPr>
          <a:xfrm>
            <a:off x="1720589" y="4613341"/>
            <a:ext cx="200925" cy="200925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BAEC96B4-138C-4456-B9DB-833C58C322C8}"/>
              </a:ext>
            </a:extLst>
          </p:cNvPr>
          <p:cNvSpPr/>
          <p:nvPr userDrawn="1"/>
        </p:nvSpPr>
        <p:spPr>
          <a:xfrm>
            <a:off x="2363294" y="6410392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D4BBED68-647C-4CAF-A0A6-CC9A42FDFFF0}"/>
              </a:ext>
            </a:extLst>
          </p:cNvPr>
          <p:cNvSpPr/>
          <p:nvPr userDrawn="1"/>
        </p:nvSpPr>
        <p:spPr>
          <a:xfrm>
            <a:off x="9263129" y="465447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880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FEB84C-97C3-4337-A1A1-959BC3BA5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651536DA-659B-4A25-9637-98C35D69A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35481017-A933-49B1-A189-4A9E4CACE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5CE32E3-9D91-491F-A56D-5368B0466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64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446F8EE-5DA9-4660-99DC-33780D0F3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DE6BBFD-253B-418D-97ED-6669DD4A6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A20862B5-7367-4A5D-A7DC-4F02E5B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1847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EAFD0A9-7AED-48D8-835D-367F6D7CB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A240FC-61CE-43F2-962E-3C69212A87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79C69FC9-C6B0-4381-AA65-7AB5363D25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CEDAB23-717E-4012-817A-3E024A544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46011A4-C701-44B1-BB31-7190BBE8E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B4332BD-535C-4DAE-A4FC-503F71E8A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6594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A1BAE5B-6001-49DF-906E-8F953DD20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A7964805-0A2C-4C7E-952B-DC46EA75E8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23F5CAB-3447-4164-95E5-3A54FAADDB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C74695B-3298-4E19-B6A1-403577D13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D7FEB54-F406-4166-BEB5-166CA5A4F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1543BE5-5C8D-4226-94E3-C41F009BF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228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1626D2A-5EA6-49FC-B27C-5AF04C4CF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5C14D076-0DFE-41E3-8A63-B701B637F7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C3C78D8-7C33-40FC-B788-FAC4BCAE7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7F687F-71B4-4138-952A-D606905C7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530CC9D-B0AA-4B42-B13E-D1FD2599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2246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990E425-D6D6-4A16-BED2-BF6C1261B3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4062047-0C42-4EF2-B182-B3A355EC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AFCD4E9-47B5-4D14-8C3D-BBB93E90D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940E274-0ABA-4E2C-B560-8EB7332FE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B6F1067-A954-425E-8B1A-FB79960FE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218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3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2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2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3" y="5360125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7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4" y="6052672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5" y="6095467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7" y="5971066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3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5" y="1909991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4" y="6410392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29" y="465447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922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08B2659-82CD-4584-909B-F64C008300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E85AD44-6181-4EB2-86EB-253A1E77CD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080D42F-F2B7-47C4-90C7-3D3753163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69AA25E-F552-4989-8A9C-2B79276B8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457BED9-BD92-4FF9-BEA0-AD347AC1F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306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ED25F51-08AE-4FF5-AF2B-C857B35DD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C5F1604-BB21-44FC-9F44-6E5D6EC8A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5A23739-ED9D-460D-B680-8CA9C5E0A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AF0B27C-F3C9-49F5-B0E8-CB1975FAF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6A130B8-EC2E-49F8-9994-10CABF8F9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665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8739688-1E0E-4B45-A984-163D770328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B44607E-5B8A-4FF8-8D0D-F8C8A16AA2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DD6BF8B-61F6-4FD0-93B9-B61A5F14A2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D74567E-042C-42E1-AAA9-37D8A4ED6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99D8F01-4199-446D-851C-7E0866F7A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822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F0035EC-CCE0-4306-8734-EC0C32303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A25707-DB5B-4D75-99DC-375E8CABAA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6E4DB62-E36E-4593-A08C-73A26CCCD1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8A92580-A2E7-4864-9FD6-58D0B5571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D5D3B5F-1939-4933-9E4C-BFBCCF9F9E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03733DD-9FA4-445D-AD4C-B492F925E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2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686CE5-BC94-4D4E-9970-2D6D146BA1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B109967-4A4D-48A7-94F6-38B2C54C9E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D0D08A2-DA68-4117-987B-AAF5CB0A75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7F2A267-6F03-42BF-90EF-76383CFDD2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36FFAA8-444C-49F3-BA37-2AEC32A9F9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C6CA9E0F-24F9-4CD0-9119-A1D561F0A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A31E61E6-FDE1-48A3-AB28-1464DB361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6160D986-0395-450D-97C6-4F58BE9A8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371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E14D1D7-C716-4E54-9141-9B0ABA9CC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9FF0817E-C857-4B16-8DF8-D42E05501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47C33210-F682-4D29-9F63-BC8639EB6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0FAF146-E020-465B-9308-4C0D87C8B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320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0780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</p:sldLayoutIdLst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31B1ABAB-BEE6-4D72-A1D6-AFF1AD801D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A8A6B76-C90E-4248-9662-C378A4744E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53CFF10-4499-42AD-B949-CCD8FB4372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6341F96-FEB3-4163-9749-05146CB8F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294C8D4-7300-4137-8D2B-99348CE1EF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27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B5AB67C9-DDC8-4AED-8C9E-9D3E9D42D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E017A3D-9A62-4088-B464-EA67ACD7AC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CEAEF67-6C6F-4231-9A49-4F654AF372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9C8E7D8-227A-4F57-A9FB-D632693B2E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EC7F7F4-A07C-4538-86AF-90207DD543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96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Relationship Id="rId4" Type="http://schemas.openxmlformats.org/officeDocument/2006/relationships/image" Target="../media/image11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5" Type="http://schemas.openxmlformats.org/officeDocument/2006/relationships/image" Target="../media/image27.jpeg"/><Relationship Id="rId4" Type="http://schemas.openxmlformats.org/officeDocument/2006/relationships/image" Target="../media/image3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6.jpeg"/><Relationship Id="rId4" Type="http://schemas.openxmlformats.org/officeDocument/2006/relationships/image" Target="../media/image38.png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1.jpg"/><Relationship Id="rId4" Type="http://schemas.openxmlformats.org/officeDocument/2006/relationships/image" Target="../media/image42.png"/><Relationship Id="rId9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jpg"/><Relationship Id="rId4" Type="http://schemas.openxmlformats.org/officeDocument/2006/relationships/image" Target="../media/image4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4.png"/><Relationship Id="rId4" Type="http://schemas.openxmlformats.org/officeDocument/2006/relationships/image" Target="../media/image13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13.GIF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WordArt 5"/>
          <p:cNvSpPr>
            <a:spLocks noChangeArrowheads="1" noChangeShapeType="1" noTextEdit="1"/>
          </p:cNvSpPr>
          <p:nvPr/>
        </p:nvSpPr>
        <p:spPr bwMode="auto">
          <a:xfrm>
            <a:off x="1142085" y="2385603"/>
            <a:ext cx="9745263" cy="4379596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0" cap="none" spc="0" normalizeH="0" baseline="0" noProof="0" dirty="0"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CHÀO MỪNG CÁC THẦY CÔ GIÁO VỀ DỰ GIỜ !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="" xmlns:a16="http://schemas.microsoft.com/office/drawing/2014/main" id="{0DEAA69E-BFC7-4EFB-83AB-6E34BDAF9DCD}"/>
              </a:ext>
            </a:extLst>
          </p:cNvPr>
          <p:cNvSpPr txBox="1">
            <a:spLocks noChangeArrowheads="1"/>
          </p:cNvSpPr>
          <p:nvPr/>
        </p:nvSpPr>
        <p:spPr>
          <a:xfrm>
            <a:off x="892382" y="616021"/>
            <a:ext cx="10244667" cy="10171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UBND QUẬN</a:t>
            </a:r>
            <a:b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ƯỜNG THCS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25388FA-5617-462F-BBCA-421FC194172F}"/>
              </a:ext>
            </a:extLst>
          </p:cNvPr>
          <p:cNvSpPr txBox="1"/>
          <p:nvPr/>
        </p:nvSpPr>
        <p:spPr>
          <a:xfrm>
            <a:off x="4282633" y="3429000"/>
            <a:ext cx="5374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: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LỚP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8783CD96-E041-44AA-BE9D-8C57C3D50954}"/>
              </a:ext>
            </a:extLst>
          </p:cNvPr>
          <p:cNvSpPr txBox="1"/>
          <p:nvPr/>
        </p:nvSpPr>
        <p:spPr>
          <a:xfrm>
            <a:off x="4282632" y="4052181"/>
            <a:ext cx="5243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V: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339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530953" y="1295543"/>
            <a:ext cx="9839451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="" xmlns:a16="http://schemas.microsoft.com/office/drawing/2014/main" id="{1B59FB5B-D0C9-4919-B74F-030FB018C38F}"/>
                  </a:ext>
                </a:extLst>
              </p:cNvPr>
              <p:cNvSpPr/>
              <p:nvPr/>
            </p:nvSpPr>
            <p:spPr>
              <a:xfrm>
                <a:off x="915417" y="1815378"/>
                <a:ext cx="10500058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?3:</a:t>
                </a:r>
                <a:r>
                  <a:rPr lang="en-US" altLang="zh-CN" sz="2800" dirty="0">
                    <a:solidFill>
                      <a:srgbClr val="2A59A7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ẽ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hác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ẳng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hau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í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iệu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2A59A7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59FB5B-D0C9-4919-B74F-030FB018C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417" y="1815378"/>
                <a:ext cx="10500058" cy="523220"/>
              </a:xfrm>
              <a:prstGeom prst="rect">
                <a:avLst/>
              </a:prstGeom>
              <a:blipFill>
                <a:blip r:embed="rId4"/>
                <a:stretch>
                  <a:fillRect l="-1161" t="-12791" r="-208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23">
            <a:extLst>
              <a:ext uri="{FF2B5EF4-FFF2-40B4-BE49-F238E27FC236}">
                <a16:creationId xmlns="" xmlns:a16="http://schemas.microsoft.com/office/drawing/2014/main" id="{AC12F1E1-2840-4ABE-A6AF-1FF509A1F5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0613" y="4735226"/>
            <a:ext cx="480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39" name="Picture 26" descr="eke">
            <a:extLst>
              <a:ext uri="{FF2B5EF4-FFF2-40B4-BE49-F238E27FC236}">
                <a16:creationId xmlns="" xmlns:a16="http://schemas.microsoft.com/office/drawing/2014/main" id="{194A796F-3491-4C87-AE34-F103008DD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38336">
            <a:off x="3537539" y="3458365"/>
            <a:ext cx="306705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 Box 27">
            <a:extLst>
              <a:ext uri="{FF2B5EF4-FFF2-40B4-BE49-F238E27FC236}">
                <a16:creationId xmlns="" xmlns:a16="http://schemas.microsoft.com/office/drawing/2014/main" id="{CF79DBEA-E761-44DD-B6EB-EE6D5CCB6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213" y="4659026"/>
            <a:ext cx="336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28">
            <a:extLst>
              <a:ext uri="{FF2B5EF4-FFF2-40B4-BE49-F238E27FC236}">
                <a16:creationId xmlns="" xmlns:a16="http://schemas.microsoft.com/office/drawing/2014/main" id="{F784F009-E2BB-403D-8284-17B7FA5AC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4325130" y="3720246"/>
            <a:ext cx="3183939" cy="694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Line 30">
            <a:extLst>
              <a:ext uri="{FF2B5EF4-FFF2-40B4-BE49-F238E27FC236}">
                <a16:creationId xmlns="" xmlns:a16="http://schemas.microsoft.com/office/drawing/2014/main" id="{1EF3ADAE-6FB2-4CB9-81F1-0A12C85D87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7285" y="2350110"/>
            <a:ext cx="8042" cy="405936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3" name="Text Box 31">
            <a:extLst>
              <a:ext uri="{FF2B5EF4-FFF2-40B4-BE49-F238E27FC236}">
                <a16:creationId xmlns="" xmlns:a16="http://schemas.microsoft.com/office/drawing/2014/main" id="{1A3FEEDE-38A6-4153-8822-3A00AF66B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460" y="6014454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vi-V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32">
            <a:extLst>
              <a:ext uri="{FF2B5EF4-FFF2-40B4-BE49-F238E27FC236}">
                <a16:creationId xmlns="" xmlns:a16="http://schemas.microsoft.com/office/drawing/2014/main" id="{0D41F966-63C1-40F0-A9A7-8FE96D76A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3376" y="4506626"/>
            <a:ext cx="228600" cy="228600"/>
          </a:xfrm>
          <a:prstGeom prst="rect">
            <a:avLst/>
          </a:prstGeom>
          <a:noFill/>
          <a:ln w="9525">
            <a:solidFill>
              <a:srgbClr val="3F66A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5" name="Text Box 33">
            <a:extLst>
              <a:ext uri="{FF2B5EF4-FFF2-40B4-BE49-F238E27FC236}">
                <a16:creationId xmlns="" xmlns:a16="http://schemas.microsoft.com/office/drawing/2014/main" id="{1C511FD6-E03E-4F3A-98C8-496450F9F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1813" y="4735226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34">
            <a:extLst>
              <a:ext uri="{FF2B5EF4-FFF2-40B4-BE49-F238E27FC236}">
                <a16:creationId xmlns="" xmlns:a16="http://schemas.microsoft.com/office/drawing/2014/main" id="{5FD58D40-D46F-477A-97DF-E38B51D75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78426"/>
              </p:ext>
            </p:extLst>
          </p:nvPr>
        </p:nvGraphicFramePr>
        <p:xfrm>
          <a:off x="8956345" y="2661890"/>
          <a:ext cx="870786" cy="45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45090" name="Object 34">
                        <a:extLst>
                          <a:ext uri="{FF2B5EF4-FFF2-40B4-BE49-F238E27FC236}">
                            <a16:creationId xmlns="" xmlns:a16="http://schemas.microsoft.com/office/drawing/2014/main" id="{3BB7E26A-6249-4E0D-AF76-15CB00813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345" y="2661890"/>
                        <a:ext cx="870786" cy="451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29E261C-D044-474B-876A-7A31C8CA62BD}"/>
              </a:ext>
            </a:extLst>
          </p:cNvPr>
          <p:cNvSpPr txBox="1"/>
          <p:nvPr/>
        </p:nvSpPr>
        <p:spPr>
          <a:xfrm>
            <a:off x="7588455" y="2626092"/>
            <a:ext cx="18844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F7AB1DD6-59F7-4181-A819-EFD94FC0E415}"/>
              </a:ext>
            </a:extLst>
          </p:cNvPr>
          <p:cNvSpPr txBox="1"/>
          <p:nvPr/>
        </p:nvSpPr>
        <p:spPr>
          <a:xfrm>
            <a:off x="0" y="224121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">
            <a:extLst>
              <a:ext uri="{FF2B5EF4-FFF2-40B4-BE49-F238E27FC236}">
                <a16:creationId xmlns="" xmlns:a16="http://schemas.microsoft.com/office/drawing/2014/main" id="{84BF0311-4161-4148-9D7C-FE3D811AD0C5}"/>
              </a:ext>
            </a:extLst>
          </p:cNvPr>
          <p:cNvSpPr txBox="1"/>
          <p:nvPr/>
        </p:nvSpPr>
        <p:spPr>
          <a:xfrm>
            <a:off x="530953" y="820409"/>
            <a:ext cx="8311299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53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0" grpId="0"/>
      <p:bldP spid="43" grpId="0"/>
      <p:bldP spid="4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528032" y="1066979"/>
            <a:ext cx="9839451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="" xmlns:a16="http://schemas.microsoft.com/office/drawing/2014/main" id="{1B59FB5B-D0C9-4919-B74F-030FB018C38F}"/>
                  </a:ext>
                </a:extLst>
              </p:cNvPr>
              <p:cNvSpPr/>
              <p:nvPr/>
            </p:nvSpPr>
            <p:spPr>
              <a:xfrm>
                <a:off x="912457" y="1474183"/>
                <a:ext cx="7256813" cy="830997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?4:</a:t>
                </a:r>
                <a:r>
                  <a:rPr lang="en-US" altLang="zh-CN" sz="2400" dirty="0">
                    <a:solidFill>
                      <a:srgbClr val="2A59A7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O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ẳ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ãy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ẳ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i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qua O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uô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óc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ẳ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kumimoji="0" lang="en-US" altLang="zh-CN" sz="24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59FB5B-D0C9-4919-B74F-030FB018C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457" y="1474183"/>
                <a:ext cx="7256813" cy="830997"/>
              </a:xfrm>
              <a:prstGeom prst="rect">
                <a:avLst/>
              </a:prstGeom>
              <a:blipFill>
                <a:blip r:embed="rId4"/>
                <a:stretch>
                  <a:fillRect l="-1345" t="-5882" r="-2269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AC6AE34E-D0D8-4256-8721-8DFBCFC0DE53}"/>
              </a:ext>
            </a:extLst>
          </p:cNvPr>
          <p:cNvGrpSpPr/>
          <p:nvPr/>
        </p:nvGrpSpPr>
        <p:grpSpPr>
          <a:xfrm>
            <a:off x="5437301" y="4906800"/>
            <a:ext cx="2037694" cy="461665"/>
            <a:chOff x="5301997" y="4617608"/>
            <a:chExt cx="2037694" cy="461665"/>
          </a:xfrm>
        </p:grpSpPr>
        <p:graphicFrame>
          <p:nvGraphicFramePr>
            <p:cNvPr id="46" name="Object 34">
              <a:extLst>
                <a:ext uri="{FF2B5EF4-FFF2-40B4-BE49-F238E27FC236}">
                  <a16:creationId xmlns="" xmlns:a16="http://schemas.microsoft.com/office/drawing/2014/main" id="{5FD58D40-D46F-477A-97DF-E38B51D751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978955"/>
                </p:ext>
              </p:extLst>
            </p:nvPr>
          </p:nvGraphicFramePr>
          <p:xfrm>
            <a:off x="6523661" y="4645270"/>
            <a:ext cx="816030" cy="423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5" imgW="419040" imgH="177480" progId="Equation.DSMT4">
                    <p:embed/>
                  </p:oleObj>
                </mc:Choice>
                <mc:Fallback>
                  <p:oleObj name="Equation" r:id="rId5" imgW="419040" imgH="177480" progId="Equation.DSMT4">
                    <p:embed/>
                    <p:pic>
                      <p:nvPicPr>
                        <p:cNvPr id="46" name="Object 34">
                          <a:extLst>
                            <a:ext uri="{FF2B5EF4-FFF2-40B4-BE49-F238E27FC236}">
                              <a16:creationId xmlns="" xmlns:a16="http://schemas.microsoft.com/office/drawing/2014/main" id="{5FD58D40-D46F-477A-97DF-E38B51D751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661" y="4645270"/>
                          <a:ext cx="816030" cy="423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129E261C-D044-474B-876A-7A31C8CA62BD}"/>
                </a:ext>
              </a:extLst>
            </p:cNvPr>
            <p:cNvSpPr txBox="1"/>
            <p:nvPr/>
          </p:nvSpPr>
          <p:spPr>
            <a:xfrm>
              <a:off x="5301997" y="4617608"/>
              <a:ext cx="1884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3C34A912-8637-4FAD-B0E8-246A1E8262FD}"/>
              </a:ext>
            </a:extLst>
          </p:cNvPr>
          <p:cNvGrpSpPr/>
          <p:nvPr/>
        </p:nvGrpSpPr>
        <p:grpSpPr>
          <a:xfrm>
            <a:off x="2290608" y="3781120"/>
            <a:ext cx="3132958" cy="521823"/>
            <a:chOff x="717452" y="3042818"/>
            <a:chExt cx="4177277" cy="695765"/>
          </a:xfrm>
        </p:grpSpPr>
        <p:cxnSp>
          <p:nvCxnSpPr>
            <p:cNvPr id="24" name="Straight Connector 23">
              <a:extLst>
                <a:ext uri="{FF2B5EF4-FFF2-40B4-BE49-F238E27FC236}">
                  <a16:creationId xmlns="" xmlns:a16="http://schemas.microsoft.com/office/drawing/2014/main" id="{FAA7F92F-D2FC-4753-AD2E-54D386CC30A6}"/>
                </a:ext>
              </a:extLst>
            </p:cNvPr>
            <p:cNvCxnSpPr/>
            <p:nvPr/>
          </p:nvCxnSpPr>
          <p:spPr>
            <a:xfrm>
              <a:off x="860611" y="3065929"/>
              <a:ext cx="4034118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676D4CA4-55E1-48BA-B54D-96F5FA0E4DDB}"/>
                </a:ext>
              </a:extLst>
            </p:cNvPr>
            <p:cNvSpPr/>
            <p:nvPr/>
          </p:nvSpPr>
          <p:spPr>
            <a:xfrm>
              <a:off x="3470368" y="3042818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="" xmlns:a16="http://schemas.microsoft.com/office/drawing/2014/main" id="{F945D0C4-2D5A-4672-B772-1A2DACE4B8A8}"/>
                </a:ext>
              </a:extLst>
            </p:cNvPr>
            <p:cNvSpPr txBox="1"/>
            <p:nvPr/>
          </p:nvSpPr>
          <p:spPr>
            <a:xfrm>
              <a:off x="717452" y="3123029"/>
              <a:ext cx="451405" cy="615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2ADAD1A9-9EC8-4ADD-B4FD-79FC440931FF}"/>
                </a:ext>
              </a:extLst>
            </p:cNvPr>
            <p:cNvSpPr txBox="1"/>
            <p:nvPr/>
          </p:nvSpPr>
          <p:spPr>
            <a:xfrm>
              <a:off x="3559126" y="3066757"/>
              <a:ext cx="564685" cy="615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B194A126-037F-4E56-9CEC-05637E8BF4AE}"/>
              </a:ext>
            </a:extLst>
          </p:cNvPr>
          <p:cNvGrpSpPr/>
          <p:nvPr/>
        </p:nvGrpSpPr>
        <p:grpSpPr>
          <a:xfrm>
            <a:off x="6816889" y="3197683"/>
            <a:ext cx="3064378" cy="1105263"/>
            <a:chOff x="6752492" y="2264898"/>
            <a:chExt cx="4085837" cy="1473685"/>
          </a:xfrm>
        </p:grpSpPr>
        <p:cxnSp>
          <p:nvCxnSpPr>
            <p:cNvPr id="29" name="Straight Connector 28">
              <a:extLst>
                <a:ext uri="{FF2B5EF4-FFF2-40B4-BE49-F238E27FC236}">
                  <a16:creationId xmlns="" xmlns:a16="http://schemas.microsoft.com/office/drawing/2014/main" id="{5FA613A1-4AA3-4B77-9A1D-71E6F44C2CBF}"/>
                </a:ext>
              </a:extLst>
            </p:cNvPr>
            <p:cNvCxnSpPr/>
            <p:nvPr/>
          </p:nvCxnSpPr>
          <p:spPr>
            <a:xfrm>
              <a:off x="6804211" y="3065929"/>
              <a:ext cx="4034118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5000DDA7-981F-4677-B3D7-F89E02D2B850}"/>
                </a:ext>
              </a:extLst>
            </p:cNvPr>
            <p:cNvSpPr/>
            <p:nvPr/>
          </p:nvSpPr>
          <p:spPr>
            <a:xfrm>
              <a:off x="8817068" y="2449886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="" xmlns:a16="http://schemas.microsoft.com/office/drawing/2014/main" id="{8EC51C95-506F-4B03-9C62-233109D93B4A}"/>
                </a:ext>
              </a:extLst>
            </p:cNvPr>
            <p:cNvSpPr txBox="1"/>
            <p:nvPr/>
          </p:nvSpPr>
          <p:spPr>
            <a:xfrm>
              <a:off x="6752492" y="3123029"/>
              <a:ext cx="451405" cy="615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038A85C9-F583-4F93-A667-637E8662BD3B}"/>
                </a:ext>
              </a:extLst>
            </p:cNvPr>
            <p:cNvSpPr txBox="1"/>
            <p:nvPr/>
          </p:nvSpPr>
          <p:spPr>
            <a:xfrm>
              <a:off x="8890781" y="2264898"/>
              <a:ext cx="564685" cy="615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E011F911-17C0-48E1-9472-1D60EE37FA52}"/>
              </a:ext>
            </a:extLst>
          </p:cNvPr>
          <p:cNvGrpSpPr/>
          <p:nvPr/>
        </p:nvGrpSpPr>
        <p:grpSpPr>
          <a:xfrm>
            <a:off x="4374899" y="2741801"/>
            <a:ext cx="495611" cy="2443452"/>
            <a:chOff x="3502855" y="2152356"/>
            <a:chExt cx="660814" cy="3257936"/>
          </a:xfrm>
        </p:grpSpPr>
        <p:cxnSp>
          <p:nvCxnSpPr>
            <p:cNvPr id="34" name="Straight Connector 33">
              <a:extLst>
                <a:ext uri="{FF2B5EF4-FFF2-40B4-BE49-F238E27FC236}">
                  <a16:creationId xmlns="" xmlns:a16="http://schemas.microsoft.com/office/drawing/2014/main" id="{F4F1C024-8D8F-4C5B-9D2E-CAADA645C89F}"/>
                </a:ext>
              </a:extLst>
            </p:cNvPr>
            <p:cNvCxnSpPr/>
            <p:nvPr/>
          </p:nvCxnSpPr>
          <p:spPr>
            <a:xfrm>
              <a:off x="3502855" y="2152356"/>
              <a:ext cx="0" cy="294014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264A8E75-A68F-41D0-87B1-3C74BE5ACE2D}"/>
                </a:ext>
              </a:extLst>
            </p:cNvPr>
            <p:cNvSpPr txBox="1"/>
            <p:nvPr/>
          </p:nvSpPr>
          <p:spPr>
            <a:xfrm>
              <a:off x="3598985" y="4794739"/>
              <a:ext cx="56468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'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C6272946-5A94-4BDE-B8FF-80A80CC21776}"/>
              </a:ext>
            </a:extLst>
          </p:cNvPr>
          <p:cNvGrpSpPr/>
          <p:nvPr/>
        </p:nvGrpSpPr>
        <p:grpSpPr>
          <a:xfrm>
            <a:off x="8384192" y="2722897"/>
            <a:ext cx="495611" cy="2443452"/>
            <a:chOff x="3502855" y="2152356"/>
            <a:chExt cx="660814" cy="3257936"/>
          </a:xfrm>
        </p:grpSpPr>
        <p:cxnSp>
          <p:nvCxnSpPr>
            <p:cNvPr id="37" name="Straight Connector 36">
              <a:extLst>
                <a:ext uri="{FF2B5EF4-FFF2-40B4-BE49-F238E27FC236}">
                  <a16:creationId xmlns="" xmlns:a16="http://schemas.microsoft.com/office/drawing/2014/main" id="{CC934D92-1C47-4498-8DC4-98228D9DF98D}"/>
                </a:ext>
              </a:extLst>
            </p:cNvPr>
            <p:cNvCxnSpPr/>
            <p:nvPr/>
          </p:nvCxnSpPr>
          <p:spPr>
            <a:xfrm>
              <a:off x="3502855" y="2152356"/>
              <a:ext cx="0" cy="294014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563E7635-1E5F-41F5-A637-3A78FD5E799C}"/>
                </a:ext>
              </a:extLst>
            </p:cNvPr>
            <p:cNvSpPr txBox="1"/>
            <p:nvPr/>
          </p:nvSpPr>
          <p:spPr>
            <a:xfrm>
              <a:off x="3598985" y="4794739"/>
              <a:ext cx="56468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'</a:t>
              </a:r>
            </a:p>
          </p:txBody>
        </p:sp>
      </p:grpSp>
      <p:sp>
        <p:nvSpPr>
          <p:cNvPr id="48" name="Freeform 23">
            <a:extLst>
              <a:ext uri="{FF2B5EF4-FFF2-40B4-BE49-F238E27FC236}">
                <a16:creationId xmlns="" xmlns:a16="http://schemas.microsoft.com/office/drawing/2014/main" id="{E03E504F-B8AC-4451-B83B-F53FE525854F}"/>
              </a:ext>
            </a:extLst>
          </p:cNvPr>
          <p:cNvSpPr/>
          <p:nvPr/>
        </p:nvSpPr>
        <p:spPr>
          <a:xfrm>
            <a:off x="4281404" y="3699284"/>
            <a:ext cx="100013" cy="95250"/>
          </a:xfrm>
          <a:custGeom>
            <a:avLst/>
            <a:gdLst>
              <a:gd name="connsiteX0" fmla="*/ 0 w 133350"/>
              <a:gd name="connsiteY0" fmla="*/ 127000 h 127000"/>
              <a:gd name="connsiteX1" fmla="*/ 0 w 133350"/>
              <a:gd name="connsiteY1" fmla="*/ 0 h 127000"/>
              <a:gd name="connsiteX2" fmla="*/ 133350 w 133350"/>
              <a:gd name="connsiteY2" fmla="*/ 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350" h="127000">
                <a:moveTo>
                  <a:pt x="0" y="127000"/>
                </a:moveTo>
                <a:lnTo>
                  <a:pt x="0" y="0"/>
                </a:lnTo>
                <a:lnTo>
                  <a:pt x="13335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Freeform 24">
            <a:extLst>
              <a:ext uri="{FF2B5EF4-FFF2-40B4-BE49-F238E27FC236}">
                <a16:creationId xmlns="" xmlns:a16="http://schemas.microsoft.com/office/drawing/2014/main" id="{EBE81070-9A70-46FE-A925-B86E66739E19}"/>
              </a:ext>
            </a:extLst>
          </p:cNvPr>
          <p:cNvSpPr/>
          <p:nvPr/>
        </p:nvSpPr>
        <p:spPr>
          <a:xfrm>
            <a:off x="8281904" y="3699284"/>
            <a:ext cx="100013" cy="95250"/>
          </a:xfrm>
          <a:custGeom>
            <a:avLst/>
            <a:gdLst>
              <a:gd name="connsiteX0" fmla="*/ 0 w 133350"/>
              <a:gd name="connsiteY0" fmla="*/ 127000 h 127000"/>
              <a:gd name="connsiteX1" fmla="*/ 0 w 133350"/>
              <a:gd name="connsiteY1" fmla="*/ 0 h 127000"/>
              <a:gd name="connsiteX2" fmla="*/ 133350 w 133350"/>
              <a:gd name="connsiteY2" fmla="*/ 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350" h="127000">
                <a:moveTo>
                  <a:pt x="0" y="127000"/>
                </a:moveTo>
                <a:lnTo>
                  <a:pt x="0" y="0"/>
                </a:lnTo>
                <a:lnTo>
                  <a:pt x="13335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="" xmlns:a16="http://schemas.microsoft.com/office/drawing/2014/main" id="{3FF0AE06-66E1-4105-B965-C9256C92055B}"/>
                  </a:ext>
                </a:extLst>
              </p:cNvPr>
              <p:cNvSpPr txBox="1"/>
              <p:nvPr/>
            </p:nvSpPr>
            <p:spPr>
              <a:xfrm>
                <a:off x="1173142" y="2642912"/>
                <a:ext cx="24003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TH1: O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FF0AE06-66E1-4105-B965-C9256C920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142" y="2642912"/>
                <a:ext cx="2400337" cy="461665"/>
              </a:xfrm>
              <a:prstGeom prst="rect">
                <a:avLst/>
              </a:prstGeom>
              <a:blipFill>
                <a:blip r:embed="rId7"/>
                <a:stretch>
                  <a:fillRect l="-3807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="" xmlns:a16="http://schemas.microsoft.com/office/drawing/2014/main" id="{74473C24-8972-47ED-BAFB-1617A9A78C43}"/>
                  </a:ext>
                </a:extLst>
              </p:cNvPr>
              <p:cNvSpPr txBox="1"/>
              <p:nvPr/>
            </p:nvSpPr>
            <p:spPr>
              <a:xfrm>
                <a:off x="5578125" y="2610188"/>
                <a:ext cx="24003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TH2: O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 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4473C24-8972-47ED-BAFB-1617A9A78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125" y="2610188"/>
                <a:ext cx="2400337" cy="461665"/>
              </a:xfrm>
              <a:prstGeom prst="rect">
                <a:avLst/>
              </a:prstGeom>
              <a:blipFill>
                <a:blip r:embed="rId8"/>
                <a:stretch>
                  <a:fillRect l="-380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4">
            <a:extLst>
              <a:ext uri="{FF2B5EF4-FFF2-40B4-BE49-F238E27FC236}">
                <a16:creationId xmlns="" xmlns:a16="http://schemas.microsoft.com/office/drawing/2014/main" id="{DFD5BAEF-F3DC-4088-957E-2375D029C10F}"/>
              </a:ext>
            </a:extLst>
          </p:cNvPr>
          <p:cNvSpPr/>
          <p:nvPr/>
        </p:nvSpPr>
        <p:spPr>
          <a:xfrm>
            <a:off x="766595" y="5152984"/>
            <a:ext cx="2029262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lvl="0" defTabSz="457200"/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ín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ấ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en-US" altLang="zh-CN" sz="2400" b="1" u="none" strike="noStrike" kern="120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: Rounded Corners 52">
                <a:extLst>
                  <a:ext uri="{FF2B5EF4-FFF2-40B4-BE49-F238E27FC236}">
                    <a16:creationId xmlns="" xmlns:a16="http://schemas.microsoft.com/office/drawing/2014/main" id="{9C6B13A6-1D99-4453-BF46-FA7D9CCA722A}"/>
                  </a:ext>
                </a:extLst>
              </p:cNvPr>
              <p:cNvSpPr/>
              <p:nvPr/>
            </p:nvSpPr>
            <p:spPr>
              <a:xfrm>
                <a:off x="1220420" y="5649032"/>
                <a:ext cx="10041213" cy="938450"/>
              </a:xfrm>
              <a:prstGeom prst="roundRect">
                <a:avLst/>
              </a:prstGeom>
              <a:solidFill>
                <a:srgbClr val="FFFDA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9C6B13A6-1D99-4453-BF46-FA7D9CCA7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420" y="5649032"/>
                <a:ext cx="10041213" cy="938450"/>
              </a:xfrm>
              <a:prstGeom prst="roundRect">
                <a:avLst/>
              </a:prstGeom>
              <a:blipFill>
                <a:blip r:embed="rId9"/>
                <a:stretch>
                  <a:fillRect l="-424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E2D6E09B-8C31-4F85-9DD5-A0D1E6FA2EB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9548" y="929839"/>
            <a:ext cx="2027674" cy="116707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58E17818-D91E-4734-8255-DDE21B641311}"/>
              </a:ext>
            </a:extLst>
          </p:cNvPr>
          <p:cNvSpPr txBox="1"/>
          <p:nvPr/>
        </p:nvSpPr>
        <p:spPr>
          <a:xfrm>
            <a:off x="8668046" y="2017675"/>
            <a:ext cx="3300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8" name="文本框 1">
            <a:extLst>
              <a:ext uri="{FF2B5EF4-FFF2-40B4-BE49-F238E27FC236}">
                <a16:creationId xmlns="" xmlns:a16="http://schemas.microsoft.com/office/drawing/2014/main" id="{B10B8E5A-E0B4-4293-9FC3-72615EA5FE4D}"/>
              </a:ext>
            </a:extLst>
          </p:cNvPr>
          <p:cNvSpPr txBox="1"/>
          <p:nvPr/>
        </p:nvSpPr>
        <p:spPr>
          <a:xfrm>
            <a:off x="503103" y="639237"/>
            <a:ext cx="8311299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ế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631BEDFF-32A3-4477-B7F8-A425E1BF36A3}"/>
              </a:ext>
            </a:extLst>
          </p:cNvPr>
          <p:cNvSpPr txBox="1"/>
          <p:nvPr/>
        </p:nvSpPr>
        <p:spPr>
          <a:xfrm>
            <a:off x="0" y="12026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19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8" grpId="0" animBg="1"/>
      <p:bldP spid="49" grpId="0" animBg="1"/>
      <p:bldP spid="50" grpId="0"/>
      <p:bldP spid="51" grpId="0"/>
      <p:bldP spid="52" grpId="0"/>
      <p:bldP spid="53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726981" y="1710561"/>
            <a:ext cx="9839451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u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ự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oạ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AutoShape 37">
            <a:extLst>
              <a:ext uri="{FF2B5EF4-FFF2-40B4-BE49-F238E27FC236}">
                <a16:creationId xmlns="" xmlns:a16="http://schemas.microsoft.com/office/drawing/2014/main" id="{52331724-60ED-4A83-8FDA-985031B5F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2069" y="5153616"/>
            <a:ext cx="5836399" cy="1153557"/>
          </a:xfrm>
          <a:prstGeom prst="roundRect">
            <a:avLst>
              <a:gd name="adj" fmla="val 16667"/>
            </a:avLst>
          </a:prstGeom>
          <a:solidFill>
            <a:srgbClr val="FFFDA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utoShape 34">
            <a:extLst>
              <a:ext uri="{FF2B5EF4-FFF2-40B4-BE49-F238E27FC236}">
                <a16:creationId xmlns="" xmlns:a16="http://schemas.microsoft.com/office/drawing/2014/main" id="{7E23EB4C-3C93-494A-95C7-A5272C114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2983" y="3147488"/>
            <a:ext cx="5731049" cy="1135115"/>
          </a:xfrm>
          <a:prstGeom prst="roundRect">
            <a:avLst>
              <a:gd name="adj" fmla="val 16667"/>
            </a:avLst>
          </a:prstGeom>
          <a:solidFill>
            <a:srgbClr val="FFFDA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">
            <a:extLst>
              <a:ext uri="{FF2B5EF4-FFF2-40B4-BE49-F238E27FC236}">
                <a16:creationId xmlns="" xmlns:a16="http://schemas.microsoft.com/office/drawing/2014/main" id="{E0C63956-051E-4956-9A5B-C74A37C89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946" y="2164825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D1840FAE-6052-4954-A618-7C8183289F94}"/>
              </a:ext>
            </a:extLst>
          </p:cNvPr>
          <p:cNvGrpSpPr/>
          <p:nvPr/>
        </p:nvGrpSpPr>
        <p:grpSpPr>
          <a:xfrm>
            <a:off x="2319743" y="4792448"/>
            <a:ext cx="1219200" cy="228600"/>
            <a:chOff x="-2567023" y="2417481"/>
            <a:chExt cx="1219200" cy="228600"/>
          </a:xfrm>
        </p:grpSpPr>
        <p:sp>
          <p:nvSpPr>
            <p:cNvPr id="26" name="Line 11">
              <a:extLst>
                <a:ext uri="{FF2B5EF4-FFF2-40B4-BE49-F238E27FC236}">
                  <a16:creationId xmlns="" xmlns:a16="http://schemas.microsoft.com/office/drawing/2014/main" id="{2F1D554A-A112-4B9F-BA56-A7D5CC312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2567023" y="2417481"/>
              <a:ext cx="762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12">
              <a:extLst>
                <a:ext uri="{FF2B5EF4-FFF2-40B4-BE49-F238E27FC236}">
                  <a16:creationId xmlns="" xmlns:a16="http://schemas.microsoft.com/office/drawing/2014/main" id="{B2E949F0-A64E-44D2-93CA-F1D18E64C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1424023" y="2417481"/>
              <a:ext cx="762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4DBB42B0-E63E-435E-B6C5-46A52EB46BBA}"/>
              </a:ext>
            </a:extLst>
          </p:cNvPr>
          <p:cNvGrpSpPr/>
          <p:nvPr/>
        </p:nvGrpSpPr>
        <p:grpSpPr>
          <a:xfrm>
            <a:off x="1808297" y="4900968"/>
            <a:ext cx="1143000" cy="643300"/>
            <a:chOff x="-3467164" y="5299681"/>
            <a:chExt cx="1143000" cy="643300"/>
          </a:xfrm>
        </p:grpSpPr>
        <p:sp>
          <p:nvSpPr>
            <p:cNvPr id="29" name="Line 14">
              <a:extLst>
                <a:ext uri="{FF2B5EF4-FFF2-40B4-BE49-F238E27FC236}">
                  <a16:creationId xmlns="" xmlns:a16="http://schemas.microsoft.com/office/drawing/2014/main" id="{022BB22F-0E25-42D1-B381-593A4DF9C4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467164" y="5299681"/>
              <a:ext cx="1143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23">
              <a:extLst>
                <a:ext uri="{FF2B5EF4-FFF2-40B4-BE49-F238E27FC236}">
                  <a16:creationId xmlns="" xmlns:a16="http://schemas.microsoft.com/office/drawing/2014/main" id="{20501AC7-F458-4679-A203-34F1BE7E9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646471" y="5419761"/>
              <a:ext cx="3048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75B4E7C5-8A1F-4656-95DE-809052CEF0D4}"/>
              </a:ext>
            </a:extLst>
          </p:cNvPr>
          <p:cNvGrpSpPr/>
          <p:nvPr/>
        </p:nvGrpSpPr>
        <p:grpSpPr>
          <a:xfrm>
            <a:off x="1586121" y="4910529"/>
            <a:ext cx="2682128" cy="633739"/>
            <a:chOff x="-3689340" y="5309242"/>
            <a:chExt cx="2682128" cy="633739"/>
          </a:xfrm>
        </p:grpSpPr>
        <p:sp>
          <p:nvSpPr>
            <p:cNvPr id="28" name="Line 13">
              <a:extLst>
                <a:ext uri="{FF2B5EF4-FFF2-40B4-BE49-F238E27FC236}">
                  <a16:creationId xmlns="" xmlns:a16="http://schemas.microsoft.com/office/drawing/2014/main" id="{5A2F84E4-4849-4552-BDA8-C8D94F4D2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467164" y="5309242"/>
              <a:ext cx="225117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8">
              <a:extLst>
                <a:ext uri="{FF2B5EF4-FFF2-40B4-BE49-F238E27FC236}">
                  <a16:creationId xmlns="" xmlns:a16="http://schemas.microsoft.com/office/drawing/2014/main" id="{09DA4815-1548-49D5-9F6E-EB67BC6BF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30726" y="5377831"/>
              <a:ext cx="423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24">
              <a:extLst>
                <a:ext uri="{FF2B5EF4-FFF2-40B4-BE49-F238E27FC236}">
                  <a16:creationId xmlns="" xmlns:a16="http://schemas.microsoft.com/office/drawing/2014/main" id="{23DD7B22-5101-45FE-AACB-957DC3C19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689340" y="5419761"/>
              <a:ext cx="4443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635582F8-C64B-4246-A29B-A5A6FE3258A2}"/>
              </a:ext>
            </a:extLst>
          </p:cNvPr>
          <p:cNvGrpSpPr/>
          <p:nvPr/>
        </p:nvGrpSpPr>
        <p:grpSpPr>
          <a:xfrm>
            <a:off x="2945800" y="2614982"/>
            <a:ext cx="446175" cy="4041128"/>
            <a:chOff x="-2286987" y="4072892"/>
            <a:chExt cx="446175" cy="4041128"/>
          </a:xfrm>
        </p:grpSpPr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DF918A4B-0939-422A-909F-FF052B506DF3}"/>
                </a:ext>
              </a:extLst>
            </p:cNvPr>
            <p:cNvGrpSpPr/>
            <p:nvPr/>
          </p:nvGrpSpPr>
          <p:grpSpPr>
            <a:xfrm>
              <a:off x="-2286987" y="4239280"/>
              <a:ext cx="240483" cy="3733800"/>
              <a:chOff x="-2286987" y="4239280"/>
              <a:chExt cx="240483" cy="3733800"/>
            </a:xfrm>
          </p:grpSpPr>
          <p:sp>
            <p:nvSpPr>
              <p:cNvPr id="31" name="Line 20">
                <a:extLst>
                  <a:ext uri="{FF2B5EF4-FFF2-40B4-BE49-F238E27FC236}">
                    <a16:creationId xmlns="" xmlns:a16="http://schemas.microsoft.com/office/drawing/2014/main" id="{183B8036-8823-46C7-A3AB-599BB49A4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2286987" y="4239280"/>
                <a:ext cx="0" cy="3733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28">
                <a:extLst>
                  <a:ext uri="{FF2B5EF4-FFF2-40B4-BE49-F238E27FC236}">
                    <a16:creationId xmlns="" xmlns:a16="http://schemas.microsoft.com/office/drawing/2014/main" id="{CCA37A26-A59A-46C0-89B2-FF857E3E2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75104" y="6143226"/>
                <a:ext cx="228600" cy="22860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Text Box 29">
              <a:extLst>
                <a:ext uri="{FF2B5EF4-FFF2-40B4-BE49-F238E27FC236}">
                  <a16:creationId xmlns="" xmlns:a16="http://schemas.microsoft.com/office/drawing/2014/main" id="{DEC9C339-7087-4F82-AFF0-453E8B65A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05014" y="7590800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30">
              <a:extLst>
                <a:ext uri="{FF2B5EF4-FFF2-40B4-BE49-F238E27FC236}">
                  <a16:creationId xmlns="" xmlns:a16="http://schemas.microsoft.com/office/drawing/2014/main" id="{E02BB367-9AB4-4487-86B4-66E9D8689E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10868" y="4072892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Text Box 31">
            <a:extLst>
              <a:ext uri="{FF2B5EF4-FFF2-40B4-BE49-F238E27FC236}">
                <a16:creationId xmlns="" xmlns:a16="http://schemas.microsoft.com/office/drawing/2014/main" id="{68993310-1175-4271-8DCE-0B74DDE0A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984" y="3255511"/>
            <a:ext cx="61127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47" name="Text Box 36">
            <a:extLst>
              <a:ext uri="{FF2B5EF4-FFF2-40B4-BE49-F238E27FC236}">
                <a16:creationId xmlns="" xmlns:a16="http://schemas.microsoft.com/office/drawing/2014/main" id="{A5CBFE9E-F0E0-4DF2-8D05-185C53985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6068" y="5245064"/>
            <a:ext cx="55652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sp>
        <p:nvSpPr>
          <p:cNvPr id="48" name="AutoShape 41">
            <a:extLst>
              <a:ext uri="{FF2B5EF4-FFF2-40B4-BE49-F238E27FC236}">
                <a16:creationId xmlns="" xmlns:a16="http://schemas.microsoft.com/office/drawing/2014/main" id="{783B4736-5366-4CE2-A0AC-D52B2BCCB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8507" y="4448583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B4F3068C-F365-4BC4-9DB2-E53589921B5D}"/>
              </a:ext>
            </a:extLst>
          </p:cNvPr>
          <p:cNvGrpSpPr/>
          <p:nvPr/>
        </p:nvGrpSpPr>
        <p:grpSpPr>
          <a:xfrm>
            <a:off x="5463984" y="3738236"/>
            <a:ext cx="2169691" cy="550455"/>
            <a:chOff x="5522320" y="2415903"/>
            <a:chExt cx="2169691" cy="550455"/>
          </a:xfrm>
        </p:grpSpPr>
        <p:graphicFrame>
          <p:nvGraphicFramePr>
            <p:cNvPr id="50" name="Object 33">
              <a:extLst>
                <a:ext uri="{FF2B5EF4-FFF2-40B4-BE49-F238E27FC236}">
                  <a16:creationId xmlns="" xmlns:a16="http://schemas.microsoft.com/office/drawing/2014/main" id="{A39648DB-063A-43EB-BA5E-0FA8EAFBDD1D}"/>
                </a:ext>
              </a:extLst>
            </p:cNvPr>
            <p:cNvGraphicFramePr>
              <a:graphicFrameLocks noGrp="1" noChangeAspect="1"/>
            </p:cNvGraphicFramePr>
            <p:nvPr>
              <p:ph/>
              <p:extLst>
                <p:ext uri="{D42A27DB-BD31-4B8C-83A1-F6EECF244321}">
                  <p14:modId xmlns:p14="http://schemas.microsoft.com/office/powerpoint/2010/main" val="1091514691"/>
                </p:ext>
              </p:extLst>
            </p:nvPr>
          </p:nvGraphicFramePr>
          <p:xfrm>
            <a:off x="5522320" y="2505983"/>
            <a:ext cx="12954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4" imgW="571320" imgH="203040" progId="Equation.DSMT4">
                    <p:embed/>
                  </p:oleObj>
                </mc:Choice>
                <mc:Fallback>
                  <p:oleObj name="Equation" r:id="rId4" imgW="571320" imgH="203040" progId="Equation.DSMT4">
                    <p:embed/>
                    <p:pic>
                      <p:nvPicPr>
                        <p:cNvPr id="49185" name="Object 33">
                          <a:extLst>
                            <a:ext uri="{FF2B5EF4-FFF2-40B4-BE49-F238E27FC236}">
                              <a16:creationId xmlns="" xmlns:a16="http://schemas.microsoft.com/office/drawing/2014/main" id="{ED7CA062-99A0-4255-A7C0-28576DB519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2320" y="2505983"/>
                          <a:ext cx="12954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31">
              <a:extLst>
                <a:ext uri="{FF2B5EF4-FFF2-40B4-BE49-F238E27FC236}">
                  <a16:creationId xmlns="" xmlns:a16="http://schemas.microsoft.com/office/drawing/2014/main" id="{9548ACF4-635B-4604-AF96-1010EBBAD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2256" y="2415903"/>
              <a:ext cx="77975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I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63480DCC-EA0F-4882-B496-15025CC75284}"/>
              </a:ext>
            </a:extLst>
          </p:cNvPr>
          <p:cNvSpPr txBox="1"/>
          <p:nvPr/>
        </p:nvSpPr>
        <p:spPr>
          <a:xfrm>
            <a:off x="0" y="158204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1">
            <a:extLst>
              <a:ext uri="{FF2B5EF4-FFF2-40B4-BE49-F238E27FC236}">
                <a16:creationId xmlns="" xmlns:a16="http://schemas.microsoft.com/office/drawing/2014/main" id="{EC7949C7-CE81-4CE9-879D-35636686BBB3}"/>
              </a:ext>
            </a:extLst>
          </p:cNvPr>
          <p:cNvSpPr txBox="1"/>
          <p:nvPr/>
        </p:nvSpPr>
        <p:spPr>
          <a:xfrm>
            <a:off x="726982" y="742979"/>
            <a:ext cx="8311299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1">
            <a:extLst>
              <a:ext uri="{FF2B5EF4-FFF2-40B4-BE49-F238E27FC236}">
                <a16:creationId xmlns="" xmlns:a16="http://schemas.microsoft.com/office/drawing/2014/main" id="{7B6BDE13-E790-449C-9ADB-80B3F605C392}"/>
              </a:ext>
            </a:extLst>
          </p:cNvPr>
          <p:cNvSpPr txBox="1"/>
          <p:nvPr/>
        </p:nvSpPr>
        <p:spPr>
          <a:xfrm>
            <a:off x="726981" y="1220448"/>
            <a:ext cx="9839451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925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1">
            <a:extLst>
              <a:ext uri="{FF2B5EF4-FFF2-40B4-BE49-F238E27FC236}">
                <a16:creationId xmlns="" xmlns:a16="http://schemas.microsoft.com/office/drawing/2014/main" id="{5D6DDEDD-DDA7-4E47-9BF4-CD4742682BF5}"/>
              </a:ext>
            </a:extLst>
          </p:cNvPr>
          <p:cNvSpPr txBox="1"/>
          <p:nvPr/>
        </p:nvSpPr>
        <p:spPr>
          <a:xfrm>
            <a:off x="652363" y="1894561"/>
            <a:ext cx="9839451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u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ự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oạ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Text Box 6">
            <a:extLst>
              <a:ext uri="{FF2B5EF4-FFF2-40B4-BE49-F238E27FC236}">
                <a16:creationId xmlns="" xmlns:a16="http://schemas.microsoft.com/office/drawing/2014/main" id="{497E5273-6BB6-4427-94E0-D048BA3A9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311" y="2390213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A1088CCA-80E3-4E1F-B192-0C9560A8608C}"/>
              </a:ext>
            </a:extLst>
          </p:cNvPr>
          <p:cNvGrpSpPr/>
          <p:nvPr/>
        </p:nvGrpSpPr>
        <p:grpSpPr>
          <a:xfrm>
            <a:off x="8408659" y="1818598"/>
            <a:ext cx="2785714" cy="3810000"/>
            <a:chOff x="8408659" y="1818598"/>
            <a:chExt cx="2785714" cy="3810000"/>
          </a:xfrm>
        </p:grpSpPr>
        <p:sp>
          <p:nvSpPr>
            <p:cNvPr id="41" name="Line 11">
              <a:extLst>
                <a:ext uri="{FF2B5EF4-FFF2-40B4-BE49-F238E27FC236}">
                  <a16:creationId xmlns="" xmlns:a16="http://schemas.microsoft.com/office/drawing/2014/main" id="{5A267CBB-AB95-4BDA-A85E-2F08DC573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70659" y="3875998"/>
              <a:ext cx="762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12">
              <a:extLst>
                <a:ext uri="{FF2B5EF4-FFF2-40B4-BE49-F238E27FC236}">
                  <a16:creationId xmlns="" xmlns:a16="http://schemas.microsoft.com/office/drawing/2014/main" id="{CB5D7B22-2C03-4EE0-8F65-07CF06820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13659" y="3875998"/>
              <a:ext cx="762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13">
              <a:extLst>
                <a:ext uri="{FF2B5EF4-FFF2-40B4-BE49-F238E27FC236}">
                  <a16:creationId xmlns="" xmlns:a16="http://schemas.microsoft.com/office/drawing/2014/main" id="{A37D0BBA-8398-4984-842D-4FF359D1B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0259" y="4028398"/>
              <a:ext cx="1143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="" xmlns:a16="http://schemas.microsoft.com/office/drawing/2014/main" id="{59078ADC-B017-4B4B-8DF9-0FCE0C852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259" y="4028398"/>
              <a:ext cx="1143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18">
              <a:extLst>
                <a:ext uri="{FF2B5EF4-FFF2-40B4-BE49-F238E27FC236}">
                  <a16:creationId xmlns="" xmlns:a16="http://schemas.microsoft.com/office/drawing/2014/main" id="{F35951EB-1DF8-4B95-AB4A-CA43FB177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70859" y="4028398"/>
              <a:ext cx="423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20">
              <a:extLst>
                <a:ext uri="{FF2B5EF4-FFF2-40B4-BE49-F238E27FC236}">
                  <a16:creationId xmlns="" xmlns:a16="http://schemas.microsoft.com/office/drawing/2014/main" id="{6A4B430D-59C8-481B-914C-77CCAE5DA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0259" y="1894798"/>
              <a:ext cx="0" cy="3733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3">
              <a:extLst>
                <a:ext uri="{FF2B5EF4-FFF2-40B4-BE49-F238E27FC236}">
                  <a16:creationId xmlns="" xmlns:a16="http://schemas.microsoft.com/office/drawing/2014/main" id="{177925A7-0389-46DC-B320-E3C95F35D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80259" y="4028398"/>
              <a:ext cx="3048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24">
              <a:extLst>
                <a:ext uri="{FF2B5EF4-FFF2-40B4-BE49-F238E27FC236}">
                  <a16:creationId xmlns="" xmlns:a16="http://schemas.microsoft.com/office/drawing/2014/main" id="{4F43E554-0DDF-4E15-9B1E-A9CDCCEDB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8659" y="4028398"/>
              <a:ext cx="4443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28">
              <a:extLst>
                <a:ext uri="{FF2B5EF4-FFF2-40B4-BE49-F238E27FC236}">
                  <a16:creationId xmlns="" xmlns:a16="http://schemas.microsoft.com/office/drawing/2014/main" id="{E8CDCB69-91AD-4041-B791-330E80AE2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7430" y="3770883"/>
              <a:ext cx="228600" cy="2286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29">
              <a:extLst>
                <a:ext uri="{FF2B5EF4-FFF2-40B4-BE49-F238E27FC236}">
                  <a16:creationId xmlns="" xmlns:a16="http://schemas.microsoft.com/office/drawing/2014/main" id="{6A2E3A6B-577C-4F6B-8BCA-D6ADF9598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56459" y="1818598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vi-V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30">
              <a:extLst>
                <a:ext uri="{FF2B5EF4-FFF2-40B4-BE49-F238E27FC236}">
                  <a16:creationId xmlns="" xmlns:a16="http://schemas.microsoft.com/office/drawing/2014/main" id="{349015B4-0E4F-4664-B846-A0932F157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32705" y="5079752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Rectangle: Rounded Corners 55">
            <a:extLst>
              <a:ext uri="{FF2B5EF4-FFF2-40B4-BE49-F238E27FC236}">
                <a16:creationId xmlns="" xmlns:a16="http://schemas.microsoft.com/office/drawing/2014/main" id="{C2429F59-62C6-4AF4-A9DB-CE9149FB5E3D}"/>
              </a:ext>
            </a:extLst>
          </p:cNvPr>
          <p:cNvSpPr/>
          <p:nvPr/>
        </p:nvSpPr>
        <p:spPr>
          <a:xfrm>
            <a:off x="780291" y="3010182"/>
            <a:ext cx="7348968" cy="1521402"/>
          </a:xfrm>
          <a:prstGeom prst="roundRect">
            <a:avLst/>
          </a:prstGeom>
          <a:solidFill>
            <a:srgbClr val="FFFDA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7" name="Text Box 27">
            <a:extLst>
              <a:ext uri="{FF2B5EF4-FFF2-40B4-BE49-F238E27FC236}">
                <a16:creationId xmlns="" xmlns:a16="http://schemas.microsoft.com/office/drawing/2014/main" id="{B1C07FF3-A67E-4E9C-9E84-31CEE8EE1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8289" y="4825423"/>
            <a:ext cx="8094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8" name="Text Box 28">
            <a:extLst>
              <a:ext uri="{FF2B5EF4-FFF2-40B4-BE49-F238E27FC236}">
                <a16:creationId xmlns="" xmlns:a16="http://schemas.microsoft.com/office/drawing/2014/main" id="{07FD4C34-D90C-4276-A3F2-74DB99474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259" y="5462143"/>
            <a:ext cx="677660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38660437-89C9-4F33-A518-8F58691D596D}"/>
              </a:ext>
            </a:extLst>
          </p:cNvPr>
          <p:cNvSpPr txBox="1"/>
          <p:nvPr/>
        </p:nvSpPr>
        <p:spPr>
          <a:xfrm>
            <a:off x="72736" y="246167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">
            <a:extLst>
              <a:ext uri="{FF2B5EF4-FFF2-40B4-BE49-F238E27FC236}">
                <a16:creationId xmlns="" xmlns:a16="http://schemas.microsoft.com/office/drawing/2014/main" id="{E882A5B8-A3AD-49EA-9745-BBED13FC2933}"/>
              </a:ext>
            </a:extLst>
          </p:cNvPr>
          <p:cNvSpPr txBox="1"/>
          <p:nvPr/>
        </p:nvSpPr>
        <p:spPr>
          <a:xfrm>
            <a:off x="652363" y="913948"/>
            <a:ext cx="8311299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">
            <a:extLst>
              <a:ext uri="{FF2B5EF4-FFF2-40B4-BE49-F238E27FC236}">
                <a16:creationId xmlns="" xmlns:a16="http://schemas.microsoft.com/office/drawing/2014/main" id="{747B129A-8E32-4D7D-8372-4FF593AB3AB2}"/>
              </a:ext>
            </a:extLst>
          </p:cNvPr>
          <p:cNvSpPr txBox="1"/>
          <p:nvPr/>
        </p:nvSpPr>
        <p:spPr>
          <a:xfrm>
            <a:off x="652362" y="1420044"/>
            <a:ext cx="9839451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79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6" grpId="0" animBg="1"/>
      <p:bldP spid="57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5EAC6F3-02DC-48C3-B4B5-0C9533BAC1AC}"/>
              </a:ext>
            </a:extLst>
          </p:cNvPr>
          <p:cNvSpPr/>
          <p:nvPr/>
        </p:nvSpPr>
        <p:spPr>
          <a:xfrm>
            <a:off x="4383741" y="994023"/>
            <a:ext cx="3424518" cy="795360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29B8D3F-A54F-4E4A-9B58-C1A0E1DE65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90" y="5378399"/>
            <a:ext cx="886667" cy="92514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E55CC8-800B-4F7D-80EC-3FA202C30BB5}"/>
              </a:ext>
            </a:extLst>
          </p:cNvPr>
          <p:cNvSpPr txBox="1"/>
          <p:nvPr/>
        </p:nvSpPr>
        <p:spPr>
          <a:xfrm>
            <a:off x="4383739" y="1088585"/>
            <a:ext cx="3424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YỆN TẬP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287AB55-315A-48E3-A2E5-EF19599A7147}"/>
              </a:ext>
            </a:extLst>
          </p:cNvPr>
          <p:cNvSpPr txBox="1"/>
          <p:nvPr/>
        </p:nvSpPr>
        <p:spPr>
          <a:xfrm>
            <a:off x="6195450" y="2660692"/>
            <a:ext cx="37740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5495477-FFF5-4903-8B7E-00811AF0E751}"/>
              </a:ext>
            </a:extLst>
          </p:cNvPr>
          <p:cNvSpPr txBox="1"/>
          <p:nvPr/>
        </p:nvSpPr>
        <p:spPr>
          <a:xfrm>
            <a:off x="9547084" y="2760264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dd titl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732FF3C-4564-4DDB-BA52-950B30ABA546}"/>
              </a:ext>
            </a:extLst>
          </p:cNvPr>
          <p:cNvSpPr txBox="1"/>
          <p:nvPr/>
        </p:nvSpPr>
        <p:spPr>
          <a:xfrm>
            <a:off x="6195451" y="3346855"/>
            <a:ext cx="3774048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EC308B46-C7B8-4820-B755-4FB428FA7AFF}"/>
              </a:ext>
            </a:extLst>
          </p:cNvPr>
          <p:cNvSpPr txBox="1"/>
          <p:nvPr/>
        </p:nvSpPr>
        <p:spPr>
          <a:xfrm>
            <a:off x="6195450" y="4049291"/>
            <a:ext cx="36089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pic>
        <p:nvPicPr>
          <p:cNvPr id="10" name="Picture 2" descr="Cậu Bé Và Cô Gái đọc Những Cuốn Sách-vector Misc-miễn Phí Vector Miễn Phí  Tải Về">
            <a:extLst>
              <a:ext uri="{FF2B5EF4-FFF2-40B4-BE49-F238E27FC236}">
                <a16:creationId xmlns="" xmlns:a16="http://schemas.microsoft.com/office/drawing/2014/main" id="{D0D05EBC-B7BD-48CC-8456-5C0687951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553" y="1449948"/>
            <a:ext cx="5827059" cy="4853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577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>
            <a:extLst>
              <a:ext uri="{FF2B5EF4-FFF2-40B4-BE49-F238E27FC236}">
                <a16:creationId xmlns="" xmlns:a16="http://schemas.microsoft.com/office/drawing/2014/main" id="{12E24A49-5CAD-480F-BF10-F3F9018AEECE}"/>
              </a:ext>
            </a:extLst>
          </p:cNvPr>
          <p:cNvGrpSpPr/>
          <p:nvPr/>
        </p:nvGrpSpPr>
        <p:grpSpPr>
          <a:xfrm>
            <a:off x="1065951" y="682350"/>
            <a:ext cx="10442061" cy="5493299"/>
            <a:chOff x="-1609399" y="1358448"/>
            <a:chExt cx="12455031" cy="7324392"/>
          </a:xfrm>
        </p:grpSpPr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997E87CA-8DC1-44AF-951E-05CA38B9B425}"/>
                </a:ext>
              </a:extLst>
            </p:cNvPr>
            <p:cNvSpPr txBox="1"/>
            <p:nvPr/>
          </p:nvSpPr>
          <p:spPr>
            <a:xfrm flipH="1">
              <a:off x="-1609399" y="1358448"/>
              <a:ext cx="3688221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11 SGK/ 86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="" xmlns:a16="http://schemas.microsoft.com/office/drawing/2014/main" id="{AB3EA314-435A-4D08-A85C-28724A19B5A2}"/>
                    </a:ext>
                  </a:extLst>
                </p:cNvPr>
                <p:cNvSpPr txBox="1"/>
                <p:nvPr/>
              </p:nvSpPr>
              <p:spPr>
                <a:xfrm>
                  <a:off x="-1113525" y="2056074"/>
                  <a:ext cx="11959157" cy="66267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n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ỗ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ố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át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a) Hai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au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…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Hai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au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endPara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…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b="1" dirty="0">
                      <a:solidFill>
                        <a:srgbClr val="3F66AD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Cho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ước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…                       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’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.</a:t>
                  </a: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AB3EA314-435A-4D08-A85C-28724A19B5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113525" y="2056074"/>
                  <a:ext cx="11959157" cy="6626766"/>
                </a:xfrm>
                <a:prstGeom prst="rect">
                  <a:avLst/>
                </a:prstGeom>
                <a:blipFill>
                  <a:blip r:embed="rId3"/>
                  <a:stretch>
                    <a:fillRect l="-304" t="-1350" b="-25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A3460977-EF82-473B-AF70-78D62BDCF337}"/>
              </a:ext>
            </a:extLst>
          </p:cNvPr>
          <p:cNvSpPr txBox="1"/>
          <p:nvPr/>
        </p:nvSpPr>
        <p:spPr>
          <a:xfrm>
            <a:off x="1657554" y="2305487"/>
            <a:ext cx="9804614" cy="52322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="" xmlns:a16="http://schemas.microsoft.com/office/drawing/2014/main" id="{BC707CC3-3F36-4980-A665-9153E744FECD}"/>
                  </a:ext>
                </a:extLst>
              </p:cNvPr>
              <p:cNvSpPr txBox="1"/>
              <p:nvPr/>
            </p:nvSpPr>
            <p:spPr>
              <a:xfrm>
                <a:off x="1657554" y="3640276"/>
                <a:ext cx="2500531" cy="523220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8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′</m:t>
                        </m:r>
                      </m:sup>
                    </m:sSup>
                  </m:oMath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C707CC3-3F36-4980-A665-9153E744F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554" y="3640276"/>
                <a:ext cx="250053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D3E78F2D-A252-41AA-8DFB-FD302BE25DDA}"/>
              </a:ext>
            </a:extLst>
          </p:cNvPr>
          <p:cNvSpPr txBox="1"/>
          <p:nvPr/>
        </p:nvSpPr>
        <p:spPr>
          <a:xfrm>
            <a:off x="1657553" y="4975065"/>
            <a:ext cx="2500531" cy="52322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59043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BF6FA1B1-7E4C-46BF-91AF-9C8C4AAF8592}"/>
              </a:ext>
            </a:extLst>
          </p:cNvPr>
          <p:cNvSpPr txBox="1"/>
          <p:nvPr/>
        </p:nvSpPr>
        <p:spPr>
          <a:xfrm>
            <a:off x="697635" y="504745"/>
            <a:ext cx="10567331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2 SGK/ 86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rgbClr val="295A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="" xmlns:a16="http://schemas.microsoft.com/office/drawing/2014/main" id="{4F1718C1-A491-4932-AF04-6609781210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861848"/>
              </p:ext>
            </p:extLst>
          </p:nvPr>
        </p:nvGraphicFramePr>
        <p:xfrm>
          <a:off x="1849509" y="1549202"/>
          <a:ext cx="7939697" cy="2766060"/>
        </p:xfrm>
        <a:graphic>
          <a:graphicData uri="http://schemas.openxmlformats.org/drawingml/2006/table">
            <a:tbl>
              <a:tblPr firstRow="1" bandRow="1"/>
              <a:tblGrid>
                <a:gridCol w="70970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426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IỂU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Hai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200000"/>
                        </a:lnSpc>
                      </a:pPr>
                      <a:endParaRPr 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Hai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lnSpc>
                          <a:spcPct val="200000"/>
                        </a:lnSpc>
                      </a:pP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AD5CF2A-C8FF-4A70-885C-A4C812C1F255}"/>
              </a:ext>
            </a:extLst>
          </p:cNvPr>
          <p:cNvSpPr txBox="1"/>
          <p:nvPr/>
        </p:nvSpPr>
        <p:spPr>
          <a:xfrm>
            <a:off x="8930811" y="2475550"/>
            <a:ext cx="828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0AD4E271-54C7-455F-85E7-550C53A8BAFB}"/>
              </a:ext>
            </a:extLst>
          </p:cNvPr>
          <p:cNvSpPr txBox="1"/>
          <p:nvPr/>
        </p:nvSpPr>
        <p:spPr>
          <a:xfrm>
            <a:off x="8930811" y="3316720"/>
            <a:ext cx="828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D31F7B36-FE9A-4034-A34D-0FE06CC0900E}"/>
              </a:ext>
            </a:extLst>
          </p:cNvPr>
          <p:cNvGrpSpPr/>
          <p:nvPr/>
        </p:nvGrpSpPr>
        <p:grpSpPr>
          <a:xfrm rot="10193012">
            <a:off x="3783269" y="4590814"/>
            <a:ext cx="4625461" cy="1910875"/>
            <a:chOff x="3795812" y="-2717496"/>
            <a:chExt cx="4625461" cy="2286000"/>
          </a:xfrm>
        </p:grpSpPr>
        <p:sp>
          <p:nvSpPr>
            <p:cNvPr id="20" name="Line 31">
              <a:extLst>
                <a:ext uri="{FF2B5EF4-FFF2-40B4-BE49-F238E27FC236}">
                  <a16:creationId xmlns="" xmlns:a16="http://schemas.microsoft.com/office/drawing/2014/main" id="{BFCD8B2B-CDD9-4199-B807-4FB6F8023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0000" y="-2717496"/>
              <a:ext cx="3810000" cy="2286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3">
              <a:extLst>
                <a:ext uri="{FF2B5EF4-FFF2-40B4-BE49-F238E27FC236}">
                  <a16:creationId xmlns="" xmlns:a16="http://schemas.microsoft.com/office/drawing/2014/main" id="{A19A621D-62A7-41F8-B08C-D5BAB6B18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5812" y="-1650535"/>
              <a:ext cx="4625461" cy="4482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Oval 25">
              <a:extLst>
                <a:ext uri="{FF2B5EF4-FFF2-40B4-BE49-F238E27FC236}">
                  <a16:creationId xmlns="" xmlns:a16="http://schemas.microsoft.com/office/drawing/2014/main" id="{07115C63-425C-4FF9-BF43-88E252567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0900" y="-1472896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37">
              <a:extLst>
                <a:ext uri="{FF2B5EF4-FFF2-40B4-BE49-F238E27FC236}">
                  <a16:creationId xmlns="" xmlns:a16="http://schemas.microsoft.com/office/drawing/2014/main" id="{A5340C76-43BA-4FDA-8080-76471F682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-1407808"/>
              <a:ext cx="304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3F66A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vi-VN" altLang="en-US" sz="2800" b="1" dirty="0">
                <a:solidFill>
                  <a:srgbClr val="3F66AD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3764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5EAC6F3-02DC-48C3-B4B5-0C9533BAC1AC}"/>
              </a:ext>
            </a:extLst>
          </p:cNvPr>
          <p:cNvSpPr/>
          <p:nvPr/>
        </p:nvSpPr>
        <p:spPr>
          <a:xfrm>
            <a:off x="4392706" y="865565"/>
            <a:ext cx="3012141" cy="795360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29B8D3F-A54F-4E4A-9B58-C1A0E1DE65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90" y="5378399"/>
            <a:ext cx="886667" cy="92514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E55CC8-800B-4F7D-80EC-3FA202C30BB5}"/>
              </a:ext>
            </a:extLst>
          </p:cNvPr>
          <p:cNvSpPr txBox="1"/>
          <p:nvPr/>
        </p:nvSpPr>
        <p:spPr>
          <a:xfrm>
            <a:off x="4392707" y="960127"/>
            <a:ext cx="3012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ẬN</a:t>
            </a:r>
            <a:r>
              <a:rPr kumimoji="0" lang="en-US" altLang="zh-CN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ỤNG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287AB55-315A-48E3-A2E5-EF19599A7147}"/>
              </a:ext>
            </a:extLst>
          </p:cNvPr>
          <p:cNvSpPr txBox="1"/>
          <p:nvPr/>
        </p:nvSpPr>
        <p:spPr>
          <a:xfrm>
            <a:off x="6195450" y="2660692"/>
            <a:ext cx="37740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732FF3C-4564-4DDB-BA52-950B30ABA546}"/>
              </a:ext>
            </a:extLst>
          </p:cNvPr>
          <p:cNvSpPr txBox="1"/>
          <p:nvPr/>
        </p:nvSpPr>
        <p:spPr>
          <a:xfrm>
            <a:off x="6195451" y="3346855"/>
            <a:ext cx="3774048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EC308B46-C7B8-4820-B755-4FB428FA7AFF}"/>
              </a:ext>
            </a:extLst>
          </p:cNvPr>
          <p:cNvSpPr txBox="1"/>
          <p:nvPr/>
        </p:nvSpPr>
        <p:spPr>
          <a:xfrm>
            <a:off x="6195450" y="4049291"/>
            <a:ext cx="36089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pic>
        <p:nvPicPr>
          <p:cNvPr id="10" name="Picture 2" descr="5 bài tập hiệu quả giúp bạn cải thiện sự sáng tạo ngay tại nhà, cực">
            <a:extLst>
              <a:ext uri="{FF2B5EF4-FFF2-40B4-BE49-F238E27FC236}">
                <a16:creationId xmlns="" xmlns:a16="http://schemas.microsoft.com/office/drawing/2014/main" id="{96BCE574-CFA3-4E77-A581-2A547C650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859" y="1906084"/>
            <a:ext cx="6114675" cy="3821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00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4336786" y="5424804"/>
            <a:ext cx="238523" cy="222654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6548C09B-1C4C-4DFD-AEF8-7063B85AAEEA}"/>
                  </a:ext>
                </a:extLst>
              </p:cNvPr>
              <p:cNvSpPr txBox="1"/>
              <p:nvPr/>
            </p:nvSpPr>
            <p:spPr>
              <a:xfrm>
                <a:off x="667691" y="235680"/>
                <a:ext cx="10856615" cy="1951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: 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hình theo cách diễn đạt bằng lời sau:</a:t>
                </a:r>
              </a:p>
              <a:p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4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295AA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295AA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𝒙𝑶𝒚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295AA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4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295AA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295AA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295AA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Vẽ tia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tia đối của tia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Lấy điểm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tia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295AA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rồi vẽ đường thẳng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góc với tia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Lấy điểm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tia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y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295AA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>
                        <a:solidFill>
                          <a:srgbClr val="295AA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rồi vẽ đường thẳng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góc với tia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y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ại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ắt tia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ọi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giao điểm của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Vẽ đường thẳng a là đường trung trực của đoạn thẳng</a:t>
                </a:r>
                <a:r>
                  <a:rPr lang="en-US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.</a:t>
                </a:r>
                <a:r>
                  <a:rPr lang="vi-VN" sz="2400" b="1" dirty="0">
                    <a:solidFill>
                      <a:srgbClr val="295AA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295AA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48C09B-1C4C-4DFD-AEF8-7063B85AA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691" y="235680"/>
                <a:ext cx="10856615" cy="1951303"/>
              </a:xfrm>
              <a:prstGeom prst="rect">
                <a:avLst/>
              </a:prstGeom>
              <a:blipFill>
                <a:blip r:embed="rId4"/>
                <a:stretch>
                  <a:fillRect l="-899" t="-2500" r="-281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5"/>
          <p:cNvSpPr>
            <a:spLocks noChangeArrowheads="1"/>
          </p:cNvSpPr>
          <p:nvPr/>
        </p:nvSpPr>
        <p:spPr bwMode="auto">
          <a:xfrm rot="18036301">
            <a:off x="4581162" y="3812372"/>
            <a:ext cx="181854" cy="19374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63" y="3207560"/>
            <a:ext cx="5121575" cy="320098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322689" y="5597789"/>
            <a:ext cx="5940440" cy="341050"/>
            <a:chOff x="2648804" y="5105953"/>
            <a:chExt cx="5816220" cy="441563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2833048" y="5181600"/>
              <a:ext cx="5396552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33048" y="5139064"/>
              <a:ext cx="91440" cy="91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48804" y="5178184"/>
              <a:ext cx="470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994176" y="5105953"/>
              <a:ext cx="470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cxnSp>
        <p:nvCxnSpPr>
          <p:cNvPr id="14" name="Straight Connector 13"/>
          <p:cNvCxnSpPr>
            <a:stCxn id="11" idx="0"/>
          </p:cNvCxnSpPr>
          <p:nvPr/>
        </p:nvCxnSpPr>
        <p:spPr>
          <a:xfrm flipV="1">
            <a:off x="3563141" y="2436838"/>
            <a:ext cx="1816479" cy="321674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705222">
            <a:off x="3426144" y="5370781"/>
            <a:ext cx="537948" cy="476324"/>
          </a:xfrm>
          <a:prstGeom prst="arc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5424"/>
              </p:ext>
            </p:extLst>
          </p:nvPr>
        </p:nvGraphicFramePr>
        <p:xfrm>
          <a:off x="3887192" y="5291448"/>
          <a:ext cx="462394" cy="30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7192" y="5291448"/>
                        <a:ext cx="462394" cy="30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39701" y="2233115"/>
            <a:ext cx="377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5062448" y="5595866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0588" y="5684129"/>
            <a:ext cx="470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5108168" y="2701060"/>
            <a:ext cx="18691" cy="351265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162" y="1851126"/>
            <a:ext cx="2580952" cy="3914286"/>
          </a:xfrm>
          <a:prstGeom prst="rect">
            <a:avLst/>
          </a:prstGeom>
        </p:spPr>
      </p:pic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5113523" y="5424804"/>
            <a:ext cx="238523" cy="222654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51860" y="5936475"/>
            <a:ext cx="42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577535" y="371163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70375">
            <a:off x="4432002" y="3650101"/>
            <a:ext cx="2580952" cy="3914286"/>
          </a:xfrm>
          <a:prstGeom prst="rect">
            <a:avLst/>
          </a:prstGeom>
        </p:spPr>
      </p:pic>
      <p:cxnSp>
        <p:nvCxnSpPr>
          <p:cNvPr id="26" name="Straight Connector 25"/>
          <p:cNvCxnSpPr/>
          <p:nvPr/>
        </p:nvCxnSpPr>
        <p:spPr>
          <a:xfrm>
            <a:off x="4417655" y="3641025"/>
            <a:ext cx="4068178" cy="237784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417655" y="3120300"/>
            <a:ext cx="408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979538" y="5733876"/>
            <a:ext cx="480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805635" y="559586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720532" y="5308927"/>
            <a:ext cx="29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5073434" y="400167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143456" y="3772640"/>
            <a:ext cx="470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515194" y="5652095"/>
            <a:ext cx="3057610" cy="0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6" name="Picture 28">
            <a:extLst>
              <a:ext uri="{FF2B5EF4-FFF2-40B4-BE49-F238E27FC236}">
                <a16:creationId xmlns="" xmlns:a16="http://schemas.microsoft.com/office/drawing/2014/main" id="{F784F009-E2BB-403D-8284-17B7FA5AC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10811" y="5677242"/>
            <a:ext cx="3273417" cy="694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Oval 36"/>
          <p:cNvSpPr/>
          <p:nvPr/>
        </p:nvSpPr>
        <p:spPr>
          <a:xfrm>
            <a:off x="4282440" y="559308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4332448" y="2750271"/>
            <a:ext cx="18691" cy="351265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3932708" y="5613030"/>
            <a:ext cx="76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4709635" y="5611415"/>
            <a:ext cx="76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019654" y="5931880"/>
            <a:ext cx="480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81924" y="5666517"/>
            <a:ext cx="408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718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6" grpId="0" animBg="1"/>
      <p:bldP spid="15" grpId="0" animBg="1"/>
      <p:bldP spid="17" grpId="0"/>
      <p:bldP spid="18" grpId="0" animBg="1"/>
      <p:bldP spid="19" grpId="0"/>
      <p:bldP spid="22" grpId="0" animBg="1"/>
      <p:bldP spid="23" grpId="0"/>
      <p:bldP spid="24" grpId="0" animBg="1"/>
      <p:bldP spid="27" grpId="0"/>
      <p:bldP spid="28" grpId="0"/>
      <p:bldP spid="29" grpId="0" animBg="1"/>
      <p:bldP spid="30" grpId="0"/>
      <p:bldP spid="31" grpId="0" animBg="1"/>
      <p:bldP spid="32" grpId="0"/>
      <p:bldP spid="37" grpId="0" animBg="1"/>
      <p:bldP spid="43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>
            <a:extLst>
              <a:ext uri="{FF2B5EF4-FFF2-40B4-BE49-F238E27FC236}">
                <a16:creationId xmlns="" xmlns:a16="http://schemas.microsoft.com/office/drawing/2014/main" id="{01D85BC5-5AFD-47A8-A32C-534F4229D9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84" y="31416"/>
            <a:ext cx="6335156" cy="461067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FDDBCFA2-C8A6-4ADD-8A40-468412FD6B3C}"/>
              </a:ext>
            </a:extLst>
          </p:cNvPr>
          <p:cNvSpPr txBox="1"/>
          <p:nvPr/>
        </p:nvSpPr>
        <p:spPr>
          <a:xfrm>
            <a:off x="4398858" y="462631"/>
            <a:ext cx="35053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7AD625D0-E1C2-4F0E-AA0D-7048A0CE1ADC}"/>
              </a:ext>
            </a:extLst>
          </p:cNvPr>
          <p:cNvGrpSpPr/>
          <p:nvPr/>
        </p:nvGrpSpPr>
        <p:grpSpPr>
          <a:xfrm>
            <a:off x="6836487" y="1272288"/>
            <a:ext cx="2861923" cy="4313423"/>
            <a:chOff x="8077200" y="522288"/>
            <a:chExt cx="3232150" cy="4801700"/>
          </a:xfrm>
        </p:grpSpPr>
        <p:pic>
          <p:nvPicPr>
            <p:cNvPr id="18" name="Picture 17">
              <a:extLst>
                <a:ext uri="{FF2B5EF4-FFF2-40B4-BE49-F238E27FC236}">
                  <a16:creationId xmlns="" xmlns:a16="http://schemas.microsoft.com/office/drawing/2014/main" id="{C66953C5-BFFA-472B-A911-07526E6869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7200" y="1041400"/>
              <a:ext cx="3232150" cy="3232150"/>
            </a:xfrm>
            <a:prstGeom prst="rect">
              <a:avLst/>
            </a:prstGeom>
          </p:spPr>
        </p:pic>
        <p:grpSp>
          <p:nvGrpSpPr>
            <p:cNvPr id="20" name="Group 19">
              <a:extLst>
                <a:ext uri="{FF2B5EF4-FFF2-40B4-BE49-F238E27FC236}">
                  <a16:creationId xmlns="" xmlns:a16="http://schemas.microsoft.com/office/drawing/2014/main" id="{28893F3B-BC80-4867-8479-5F89C883DDBB}"/>
                </a:ext>
              </a:extLst>
            </p:cNvPr>
            <p:cNvGrpSpPr/>
            <p:nvPr/>
          </p:nvGrpSpPr>
          <p:grpSpPr>
            <a:xfrm>
              <a:off x="8096250" y="522288"/>
              <a:ext cx="3200400" cy="4801700"/>
              <a:chOff x="6330950" y="738188"/>
              <a:chExt cx="3200400" cy="4801700"/>
            </a:xfrm>
          </p:grpSpPr>
          <p:cxnSp>
            <p:nvCxnSpPr>
              <p:cNvPr id="22" name="Straight Connector 21">
                <a:extLst>
                  <a:ext uri="{FF2B5EF4-FFF2-40B4-BE49-F238E27FC236}">
                    <a16:creationId xmlns="" xmlns:a16="http://schemas.microsoft.com/office/drawing/2014/main" id="{0F0B4A44-25E2-4D59-B364-2C76E2BDA9DE}"/>
                  </a:ext>
                </a:extLst>
              </p:cNvPr>
              <p:cNvCxnSpPr/>
              <p:nvPr/>
            </p:nvCxnSpPr>
            <p:spPr>
              <a:xfrm flipV="1">
                <a:off x="6330950" y="2497138"/>
                <a:ext cx="3200400" cy="9525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24" name="Straight Connector 23">
                <a:extLst>
                  <a:ext uri="{FF2B5EF4-FFF2-40B4-BE49-F238E27FC236}">
                    <a16:creationId xmlns="" xmlns:a16="http://schemas.microsoft.com/office/drawing/2014/main" id="{34F58B61-ADC6-4994-B760-D84E0070C8A6}"/>
                  </a:ext>
                </a:extLst>
              </p:cNvPr>
              <p:cNvCxnSpPr/>
              <p:nvPr/>
            </p:nvCxnSpPr>
            <p:spPr>
              <a:xfrm>
                <a:off x="7930145" y="938242"/>
                <a:ext cx="47457" cy="4601646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="" xmlns:a16="http://schemas.microsoft.com/office/drawing/2014/main" id="{6FE5A3D8-F134-4EB5-AE95-4D87B3CA8697}"/>
                  </a:ext>
                </a:extLst>
              </p:cNvPr>
              <p:cNvCxnSpPr/>
              <p:nvPr/>
            </p:nvCxnSpPr>
            <p:spPr>
              <a:xfrm flipH="1">
                <a:off x="6749143" y="2351314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="" xmlns:a16="http://schemas.microsoft.com/office/drawing/2014/main" id="{CBECB168-5979-4423-90F5-702F1D66FAFB}"/>
                  </a:ext>
                </a:extLst>
              </p:cNvPr>
              <p:cNvCxnSpPr/>
              <p:nvPr/>
            </p:nvCxnSpPr>
            <p:spPr>
              <a:xfrm flipH="1">
                <a:off x="6836229" y="2365829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7" name="Straight Connector 26">
                <a:extLst>
                  <a:ext uri="{FF2B5EF4-FFF2-40B4-BE49-F238E27FC236}">
                    <a16:creationId xmlns="" xmlns:a16="http://schemas.microsoft.com/office/drawing/2014/main" id="{AD2C5B53-E2D4-480D-B0D2-888A18375DF8}"/>
                  </a:ext>
                </a:extLst>
              </p:cNvPr>
              <p:cNvCxnSpPr/>
              <p:nvPr/>
            </p:nvCxnSpPr>
            <p:spPr>
              <a:xfrm flipH="1">
                <a:off x="8694057" y="2293257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8" name="Straight Connector 27">
                <a:extLst>
                  <a:ext uri="{FF2B5EF4-FFF2-40B4-BE49-F238E27FC236}">
                    <a16:creationId xmlns="" xmlns:a16="http://schemas.microsoft.com/office/drawing/2014/main" id="{CAFFC1C5-0B29-4192-B748-27556545F8A5}"/>
                  </a:ext>
                </a:extLst>
              </p:cNvPr>
              <p:cNvCxnSpPr/>
              <p:nvPr/>
            </p:nvCxnSpPr>
            <p:spPr>
              <a:xfrm flipH="1">
                <a:off x="8781143" y="2307772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</p:cxnSp>
          <p:sp>
            <p:nvSpPr>
              <p:cNvPr id="29" name="Oval 28">
                <a:extLst>
                  <a:ext uri="{FF2B5EF4-FFF2-40B4-BE49-F238E27FC236}">
                    <a16:creationId xmlns="" xmlns:a16="http://schemas.microsoft.com/office/drawing/2014/main" id="{28E0064D-FFC8-4D36-AC38-75C7DE22D5D1}"/>
                  </a:ext>
                </a:extLst>
              </p:cNvPr>
              <p:cNvSpPr/>
              <p:nvPr/>
            </p:nvSpPr>
            <p:spPr>
              <a:xfrm>
                <a:off x="7916408" y="2489199"/>
                <a:ext cx="54864" cy="548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EDC9047C-8218-44E3-9DE7-E6C8D2612FDA}"/>
                  </a:ext>
                </a:extLst>
              </p:cNvPr>
              <p:cNvSpPr txBox="1"/>
              <p:nvPr/>
            </p:nvSpPr>
            <p:spPr>
              <a:xfrm>
                <a:off x="7653337" y="738188"/>
                <a:ext cx="374461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1" name="Freeform 17">
                <a:extLst>
                  <a:ext uri="{FF2B5EF4-FFF2-40B4-BE49-F238E27FC236}">
                    <a16:creationId xmlns="" xmlns:a16="http://schemas.microsoft.com/office/drawing/2014/main" id="{FA71710F-727D-40C8-A16D-1915263A15D2}"/>
                  </a:ext>
                </a:extLst>
              </p:cNvPr>
              <p:cNvSpPr/>
              <p:nvPr/>
            </p:nvSpPr>
            <p:spPr>
              <a:xfrm>
                <a:off x="7940675" y="2251073"/>
                <a:ext cx="263525" cy="260350"/>
              </a:xfrm>
              <a:custGeom>
                <a:avLst/>
                <a:gdLst>
                  <a:gd name="connsiteX0" fmla="*/ 0 w 263525"/>
                  <a:gd name="connsiteY0" fmla="*/ 0 h 260350"/>
                  <a:gd name="connsiteX1" fmla="*/ 263525 w 263525"/>
                  <a:gd name="connsiteY1" fmla="*/ 0 h 260350"/>
                  <a:gd name="connsiteX2" fmla="*/ 263525 w 263525"/>
                  <a:gd name="connsiteY2" fmla="*/ 26035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525" h="260350">
                    <a:moveTo>
                      <a:pt x="0" y="0"/>
                    </a:moveTo>
                    <a:lnTo>
                      <a:pt x="263525" y="0"/>
                    </a:lnTo>
                    <a:lnTo>
                      <a:pt x="263525" y="260350"/>
                    </a:lnTo>
                  </a:path>
                </a:pathLst>
              </a:custGeom>
              <a:noFill/>
              <a:ln w="127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92C37CE9-19B2-4368-BFC1-9BC1411F7E24}"/>
              </a:ext>
            </a:extLst>
          </p:cNvPr>
          <p:cNvGrpSpPr/>
          <p:nvPr/>
        </p:nvGrpSpPr>
        <p:grpSpPr>
          <a:xfrm>
            <a:off x="2149803" y="1983531"/>
            <a:ext cx="2249055" cy="2708718"/>
            <a:chOff x="4521200" y="1467757"/>
            <a:chExt cx="2540000" cy="3015343"/>
          </a:xfrm>
        </p:grpSpPr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F835C4A3-5A96-40B1-9753-8CB5FD8460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21200" y="2286000"/>
              <a:ext cx="2540000" cy="1778000"/>
            </a:xfrm>
            <a:prstGeom prst="rect">
              <a:avLst/>
            </a:prstGeom>
          </p:spPr>
        </p:pic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6584FEC7-71CC-4CD5-8535-789F5F0CCA66}"/>
                </a:ext>
              </a:extLst>
            </p:cNvPr>
            <p:cNvGrpSpPr/>
            <p:nvPr/>
          </p:nvGrpSpPr>
          <p:grpSpPr>
            <a:xfrm>
              <a:off x="4813300" y="1467757"/>
              <a:ext cx="1974850" cy="3015343"/>
              <a:chOff x="6972300" y="870857"/>
              <a:chExt cx="1974850" cy="3015343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="" xmlns:a16="http://schemas.microsoft.com/office/drawing/2014/main" id="{38B10B1B-6E25-463E-AA2D-EE816625EBDE}"/>
                  </a:ext>
                </a:extLst>
              </p:cNvPr>
              <p:cNvCxnSpPr/>
              <p:nvPr/>
            </p:nvCxnSpPr>
            <p:spPr>
              <a:xfrm>
                <a:off x="6972300" y="2525486"/>
                <a:ext cx="1974850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36" name="Straight Connector 35">
                <a:extLst>
                  <a:ext uri="{FF2B5EF4-FFF2-40B4-BE49-F238E27FC236}">
                    <a16:creationId xmlns="" xmlns:a16="http://schemas.microsoft.com/office/drawing/2014/main" id="{3DEC79B0-873F-4587-9DF9-E0A7CE6388DF}"/>
                  </a:ext>
                </a:extLst>
              </p:cNvPr>
              <p:cNvCxnSpPr/>
              <p:nvPr/>
            </p:nvCxnSpPr>
            <p:spPr>
              <a:xfrm>
                <a:off x="7939315" y="870857"/>
                <a:ext cx="0" cy="3015343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="" xmlns:a16="http://schemas.microsoft.com/office/drawing/2014/main" id="{9708A5D2-D947-443A-88B3-9536AB73791F}"/>
                  </a:ext>
                </a:extLst>
              </p:cNvPr>
              <p:cNvCxnSpPr/>
              <p:nvPr/>
            </p:nvCxnSpPr>
            <p:spPr>
              <a:xfrm flipH="1">
                <a:off x="7403193" y="2357664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8" name="Straight Connector 37">
                <a:extLst>
                  <a:ext uri="{FF2B5EF4-FFF2-40B4-BE49-F238E27FC236}">
                    <a16:creationId xmlns="" xmlns:a16="http://schemas.microsoft.com/office/drawing/2014/main" id="{E1EAB429-1FDD-4C13-80BB-05DA63004F4B}"/>
                  </a:ext>
                </a:extLst>
              </p:cNvPr>
              <p:cNvCxnSpPr/>
              <p:nvPr/>
            </p:nvCxnSpPr>
            <p:spPr>
              <a:xfrm flipH="1">
                <a:off x="7477579" y="2353129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Straight Connector 38">
                <a:extLst>
                  <a:ext uri="{FF2B5EF4-FFF2-40B4-BE49-F238E27FC236}">
                    <a16:creationId xmlns="" xmlns:a16="http://schemas.microsoft.com/office/drawing/2014/main" id="{251B8584-0BA2-49CC-9894-ECDBC522ABC3}"/>
                  </a:ext>
                </a:extLst>
              </p:cNvPr>
              <p:cNvCxnSpPr/>
              <p:nvPr/>
            </p:nvCxnSpPr>
            <p:spPr>
              <a:xfrm flipH="1">
                <a:off x="8255907" y="2363107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Straight Connector 39">
                <a:extLst>
                  <a:ext uri="{FF2B5EF4-FFF2-40B4-BE49-F238E27FC236}">
                    <a16:creationId xmlns="" xmlns:a16="http://schemas.microsoft.com/office/drawing/2014/main" id="{DCEF7FAE-24FD-40C7-B208-435215788DBC}"/>
                  </a:ext>
                </a:extLst>
              </p:cNvPr>
              <p:cNvCxnSpPr/>
              <p:nvPr/>
            </p:nvCxnSpPr>
            <p:spPr>
              <a:xfrm flipH="1">
                <a:off x="8317593" y="2383972"/>
                <a:ext cx="159657" cy="362857"/>
              </a:xfrm>
              <a:prstGeom prst="line">
                <a:avLst/>
              </a:prstGeom>
              <a:noFill/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69840F68-DB06-4D67-8422-000FED38367B}"/>
                  </a:ext>
                </a:extLst>
              </p:cNvPr>
              <p:cNvSpPr/>
              <p:nvPr/>
            </p:nvSpPr>
            <p:spPr>
              <a:xfrm>
                <a:off x="7916408" y="2489199"/>
                <a:ext cx="54864" cy="548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36">
                <a:extLst>
                  <a:ext uri="{FF2B5EF4-FFF2-40B4-BE49-F238E27FC236}">
                    <a16:creationId xmlns="" xmlns:a16="http://schemas.microsoft.com/office/drawing/2014/main" id="{55C2050D-6456-43CC-BAAF-31E08C9D7218}"/>
                  </a:ext>
                </a:extLst>
              </p:cNvPr>
              <p:cNvSpPr/>
              <p:nvPr/>
            </p:nvSpPr>
            <p:spPr>
              <a:xfrm>
                <a:off x="7940675" y="2270125"/>
                <a:ext cx="263525" cy="260350"/>
              </a:xfrm>
              <a:custGeom>
                <a:avLst/>
                <a:gdLst>
                  <a:gd name="connsiteX0" fmla="*/ 0 w 263525"/>
                  <a:gd name="connsiteY0" fmla="*/ 0 h 260350"/>
                  <a:gd name="connsiteX1" fmla="*/ 263525 w 263525"/>
                  <a:gd name="connsiteY1" fmla="*/ 0 h 260350"/>
                  <a:gd name="connsiteX2" fmla="*/ 263525 w 263525"/>
                  <a:gd name="connsiteY2" fmla="*/ 26035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3525" h="260350">
                    <a:moveTo>
                      <a:pt x="0" y="0"/>
                    </a:moveTo>
                    <a:lnTo>
                      <a:pt x="263525" y="0"/>
                    </a:lnTo>
                    <a:lnTo>
                      <a:pt x="263525" y="260350"/>
                    </a:lnTo>
                  </a:path>
                </a:pathLst>
              </a:custGeom>
              <a:noFill/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2167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5EAC6F3-02DC-48C3-B4B5-0C9533BAC1AC}"/>
              </a:ext>
            </a:extLst>
          </p:cNvPr>
          <p:cNvSpPr/>
          <p:nvPr/>
        </p:nvSpPr>
        <p:spPr>
          <a:xfrm>
            <a:off x="4765578" y="1016162"/>
            <a:ext cx="3122364" cy="795360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29B8D3F-A54F-4E4A-9B58-C1A0E1DE65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455" y="2421708"/>
            <a:ext cx="1616153" cy="168629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E55CC8-800B-4F7D-80EC-3FA202C30BB5}"/>
              </a:ext>
            </a:extLst>
          </p:cNvPr>
          <p:cNvSpPr txBox="1"/>
          <p:nvPr/>
        </p:nvSpPr>
        <p:spPr>
          <a:xfrm>
            <a:off x="4765578" y="1110724"/>
            <a:ext cx="312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HỞI</a:t>
            </a:r>
            <a:r>
              <a:rPr kumimoji="0" lang="en-US" altLang="zh-CN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ĐỘNG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287AB55-315A-48E3-A2E5-EF19599A7147}"/>
              </a:ext>
            </a:extLst>
          </p:cNvPr>
          <p:cNvSpPr txBox="1"/>
          <p:nvPr/>
        </p:nvSpPr>
        <p:spPr>
          <a:xfrm>
            <a:off x="6195450" y="2660692"/>
            <a:ext cx="37740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5495477-FFF5-4903-8B7E-00811AF0E751}"/>
              </a:ext>
            </a:extLst>
          </p:cNvPr>
          <p:cNvSpPr txBox="1"/>
          <p:nvPr/>
        </p:nvSpPr>
        <p:spPr>
          <a:xfrm>
            <a:off x="9547084" y="2760264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dd titl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732FF3C-4564-4DDB-BA52-950B30ABA546}"/>
              </a:ext>
            </a:extLst>
          </p:cNvPr>
          <p:cNvSpPr txBox="1"/>
          <p:nvPr/>
        </p:nvSpPr>
        <p:spPr>
          <a:xfrm>
            <a:off x="6195451" y="3346855"/>
            <a:ext cx="3774048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EC308B46-C7B8-4820-B755-4FB428FA7AFF}"/>
              </a:ext>
            </a:extLst>
          </p:cNvPr>
          <p:cNvSpPr txBox="1"/>
          <p:nvPr/>
        </p:nvSpPr>
        <p:spPr>
          <a:xfrm>
            <a:off x="6195450" y="4049291"/>
            <a:ext cx="36089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C86F33C9-00E3-4824-9A60-29EB2B4B4AE7}"/>
              </a:ext>
            </a:extLst>
          </p:cNvPr>
          <p:cNvGrpSpPr/>
          <p:nvPr/>
        </p:nvGrpSpPr>
        <p:grpSpPr>
          <a:xfrm>
            <a:off x="4199939" y="2222037"/>
            <a:ext cx="4643718" cy="3771926"/>
            <a:chOff x="2138363" y="1588"/>
            <a:chExt cx="7867650" cy="6497638"/>
          </a:xfrm>
        </p:grpSpPr>
        <p:sp>
          <p:nvSpPr>
            <p:cNvPr id="12" name="Oval 5">
              <a:extLst>
                <a:ext uri="{FF2B5EF4-FFF2-40B4-BE49-F238E27FC236}">
                  <a16:creationId xmlns="" xmlns:a16="http://schemas.microsoft.com/office/drawing/2014/main" id="{F88653FD-C4E5-4DE2-8AB5-E3B4FD46B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213" y="1411288"/>
              <a:ext cx="4548188" cy="45529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Freeform 6">
              <a:extLst>
                <a:ext uri="{FF2B5EF4-FFF2-40B4-BE49-F238E27FC236}">
                  <a16:creationId xmlns="" xmlns:a16="http://schemas.microsoft.com/office/drawing/2014/main" id="{1C1146A7-92C8-4AD4-A728-EF0E34C771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9038" y="4386263"/>
              <a:ext cx="2270125" cy="676275"/>
            </a:xfrm>
            <a:custGeom>
              <a:avLst/>
              <a:gdLst>
                <a:gd name="T0" fmla="*/ 129 w 2371"/>
                <a:gd name="T1" fmla="*/ 92 h 706"/>
                <a:gd name="T2" fmla="*/ 46 w 2371"/>
                <a:gd name="T3" fmla="*/ 130 h 706"/>
                <a:gd name="T4" fmla="*/ 5 w 2371"/>
                <a:gd name="T5" fmla="*/ 129 h 706"/>
                <a:gd name="T6" fmla="*/ 8 w 2371"/>
                <a:gd name="T7" fmla="*/ 95 h 706"/>
                <a:gd name="T8" fmla="*/ 300 w 2371"/>
                <a:gd name="T9" fmla="*/ 58 h 706"/>
                <a:gd name="T10" fmla="*/ 332 w 2371"/>
                <a:gd name="T11" fmla="*/ 98 h 706"/>
                <a:gd name="T12" fmla="*/ 268 w 2371"/>
                <a:gd name="T13" fmla="*/ 98 h 706"/>
                <a:gd name="T14" fmla="*/ 204 w 2371"/>
                <a:gd name="T15" fmla="*/ 82 h 706"/>
                <a:gd name="T16" fmla="*/ 1183 w 2371"/>
                <a:gd name="T17" fmla="*/ 656 h 706"/>
                <a:gd name="T18" fmla="*/ 2188 w 2371"/>
                <a:gd name="T19" fmla="*/ 64 h 706"/>
                <a:gd name="T20" fmla="*/ 2107 w 2371"/>
                <a:gd name="T21" fmla="*/ 74 h 706"/>
                <a:gd name="T22" fmla="*/ 2058 w 2371"/>
                <a:gd name="T23" fmla="*/ 64 h 706"/>
                <a:gd name="T24" fmla="*/ 2089 w 2371"/>
                <a:gd name="T25" fmla="*/ 30 h 706"/>
                <a:gd name="T26" fmla="*/ 2364 w 2371"/>
                <a:gd name="T27" fmla="*/ 91 h 706"/>
                <a:gd name="T28" fmla="*/ 2366 w 2371"/>
                <a:gd name="T29" fmla="*/ 126 h 706"/>
                <a:gd name="T30" fmla="*/ 2320 w 2371"/>
                <a:gd name="T31" fmla="*/ 122 h 706"/>
                <a:gd name="T32" fmla="*/ 2256 w 2371"/>
                <a:gd name="T33" fmla="*/ 83 h 706"/>
                <a:gd name="T34" fmla="*/ 1214 w 2371"/>
                <a:gd name="T35" fmla="*/ 701 h 706"/>
                <a:gd name="T36" fmla="*/ 129 w 2371"/>
                <a:gd name="T37" fmla="*/ 92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1" h="706">
                  <a:moveTo>
                    <a:pt x="129" y="92"/>
                  </a:moveTo>
                  <a:cubicBezTo>
                    <a:pt x="100" y="106"/>
                    <a:pt x="74" y="120"/>
                    <a:pt x="46" y="130"/>
                  </a:cubicBezTo>
                  <a:cubicBezTo>
                    <a:pt x="35" y="134"/>
                    <a:pt x="19" y="130"/>
                    <a:pt x="5" y="129"/>
                  </a:cubicBezTo>
                  <a:cubicBezTo>
                    <a:pt x="6" y="118"/>
                    <a:pt x="0" y="101"/>
                    <a:pt x="8" y="95"/>
                  </a:cubicBezTo>
                  <a:cubicBezTo>
                    <a:pt x="75" y="46"/>
                    <a:pt x="204" y="10"/>
                    <a:pt x="300" y="58"/>
                  </a:cubicBezTo>
                  <a:cubicBezTo>
                    <a:pt x="315" y="66"/>
                    <a:pt x="321" y="85"/>
                    <a:pt x="332" y="98"/>
                  </a:cubicBezTo>
                  <a:cubicBezTo>
                    <a:pt x="310" y="98"/>
                    <a:pt x="289" y="101"/>
                    <a:pt x="268" y="98"/>
                  </a:cubicBezTo>
                  <a:cubicBezTo>
                    <a:pt x="247" y="96"/>
                    <a:pt x="227" y="88"/>
                    <a:pt x="204" y="82"/>
                  </a:cubicBezTo>
                  <a:cubicBezTo>
                    <a:pt x="252" y="389"/>
                    <a:pt x="701" y="650"/>
                    <a:pt x="1183" y="656"/>
                  </a:cubicBezTo>
                  <a:cubicBezTo>
                    <a:pt x="1682" y="663"/>
                    <a:pt x="2116" y="411"/>
                    <a:pt x="2188" y="64"/>
                  </a:cubicBezTo>
                  <a:cubicBezTo>
                    <a:pt x="2159" y="68"/>
                    <a:pt x="2133" y="74"/>
                    <a:pt x="2107" y="74"/>
                  </a:cubicBezTo>
                  <a:cubicBezTo>
                    <a:pt x="2091" y="75"/>
                    <a:pt x="2074" y="68"/>
                    <a:pt x="2058" y="64"/>
                  </a:cubicBezTo>
                  <a:cubicBezTo>
                    <a:pt x="2068" y="53"/>
                    <a:pt x="2075" y="35"/>
                    <a:pt x="2089" y="30"/>
                  </a:cubicBezTo>
                  <a:cubicBezTo>
                    <a:pt x="2174" y="0"/>
                    <a:pt x="2316" y="32"/>
                    <a:pt x="2364" y="91"/>
                  </a:cubicBezTo>
                  <a:cubicBezTo>
                    <a:pt x="2371" y="100"/>
                    <a:pt x="2366" y="114"/>
                    <a:pt x="2366" y="126"/>
                  </a:cubicBezTo>
                  <a:cubicBezTo>
                    <a:pt x="2350" y="125"/>
                    <a:pt x="2332" y="127"/>
                    <a:pt x="2320" y="122"/>
                  </a:cubicBezTo>
                  <a:cubicBezTo>
                    <a:pt x="2298" y="112"/>
                    <a:pt x="2279" y="98"/>
                    <a:pt x="2256" y="83"/>
                  </a:cubicBezTo>
                  <a:cubicBezTo>
                    <a:pt x="2098" y="475"/>
                    <a:pt x="1762" y="695"/>
                    <a:pt x="1214" y="701"/>
                  </a:cubicBezTo>
                  <a:cubicBezTo>
                    <a:pt x="654" y="706"/>
                    <a:pt x="306" y="487"/>
                    <a:pt x="129" y="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7">
              <a:extLst>
                <a:ext uri="{FF2B5EF4-FFF2-40B4-BE49-F238E27FC236}">
                  <a16:creationId xmlns="" xmlns:a16="http://schemas.microsoft.com/office/drawing/2014/main" id="{6CB824F0-8E2F-4053-B6F4-CA343AF98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900" y="2800350"/>
              <a:ext cx="534988" cy="76993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8">
              <a:extLst>
                <a:ext uri="{FF2B5EF4-FFF2-40B4-BE49-F238E27FC236}">
                  <a16:creationId xmlns="" xmlns:a16="http://schemas.microsoft.com/office/drawing/2014/main" id="{71D6BE7C-1A90-4D46-BA62-014A74ADE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6050" y="3016250"/>
              <a:ext cx="171450" cy="200025"/>
            </a:xfrm>
            <a:prstGeom prst="ellipse">
              <a:avLst/>
            </a:prstGeom>
            <a:solidFill>
              <a:srgbClr val="FE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9">
              <a:extLst>
                <a:ext uri="{FF2B5EF4-FFF2-40B4-BE49-F238E27FC236}">
                  <a16:creationId xmlns="" xmlns:a16="http://schemas.microsoft.com/office/drawing/2014/main" id="{C6ABE416-2925-488F-8EE8-EAA53E32A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0525" y="2800350"/>
              <a:ext cx="533400" cy="76993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0">
              <a:extLst>
                <a:ext uri="{FF2B5EF4-FFF2-40B4-BE49-F238E27FC236}">
                  <a16:creationId xmlns="" xmlns:a16="http://schemas.microsoft.com/office/drawing/2014/main" id="{70534915-73A7-4FE7-8A31-4A7968657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1500" y="3016250"/>
              <a:ext cx="171450" cy="200025"/>
            </a:xfrm>
            <a:prstGeom prst="ellipse">
              <a:avLst/>
            </a:prstGeom>
            <a:solidFill>
              <a:srgbClr val="FE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Freeform 11">
              <a:extLst>
                <a:ext uri="{FF2B5EF4-FFF2-40B4-BE49-F238E27FC236}">
                  <a16:creationId xmlns="" xmlns:a16="http://schemas.microsoft.com/office/drawing/2014/main" id="{79A97AAE-1B80-4CFD-A33F-86E9DD299B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5050" y="3822700"/>
              <a:ext cx="315913" cy="315913"/>
            </a:xfrm>
            <a:custGeom>
              <a:avLst/>
              <a:gdLst>
                <a:gd name="T0" fmla="*/ 0 w 330"/>
                <a:gd name="T1" fmla="*/ 165 h 330"/>
                <a:gd name="T2" fmla="*/ 165 w 330"/>
                <a:gd name="T3" fmla="*/ 330 h 330"/>
                <a:gd name="T4" fmla="*/ 330 w 330"/>
                <a:gd name="T5" fmla="*/ 165 h 330"/>
                <a:gd name="T6" fmla="*/ 165 w 330"/>
                <a:gd name="T7" fmla="*/ 0 h 330"/>
                <a:gd name="T8" fmla="*/ 0 w 330"/>
                <a:gd name="T9" fmla="*/ 165 h 330"/>
                <a:gd name="T10" fmla="*/ 0 w 330"/>
                <a:gd name="T11" fmla="*/ 165 h 330"/>
                <a:gd name="T12" fmla="*/ 0 w 330"/>
                <a:gd name="T13" fmla="*/ 165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0" h="330">
                  <a:moveTo>
                    <a:pt x="0" y="165"/>
                  </a:moveTo>
                  <a:cubicBezTo>
                    <a:pt x="0" y="256"/>
                    <a:pt x="74" y="330"/>
                    <a:pt x="165" y="330"/>
                  </a:cubicBezTo>
                  <a:cubicBezTo>
                    <a:pt x="256" y="330"/>
                    <a:pt x="330" y="256"/>
                    <a:pt x="330" y="165"/>
                  </a:cubicBezTo>
                  <a:cubicBezTo>
                    <a:pt x="330" y="74"/>
                    <a:pt x="256" y="0"/>
                    <a:pt x="165" y="0"/>
                  </a:cubicBezTo>
                  <a:cubicBezTo>
                    <a:pt x="74" y="0"/>
                    <a:pt x="0" y="74"/>
                    <a:pt x="0" y="165"/>
                  </a:cubicBezTo>
                  <a:close/>
                  <a:moveTo>
                    <a:pt x="0" y="165"/>
                  </a:moveTo>
                  <a:cubicBezTo>
                    <a:pt x="0" y="165"/>
                    <a:pt x="0" y="165"/>
                    <a:pt x="0" y="16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Freeform 12">
              <a:extLst>
                <a:ext uri="{FF2B5EF4-FFF2-40B4-BE49-F238E27FC236}">
                  <a16:creationId xmlns="" xmlns:a16="http://schemas.microsoft.com/office/drawing/2014/main" id="{7FC1A170-F563-4D1B-A029-483D894C5D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107238" y="3822700"/>
              <a:ext cx="315913" cy="315913"/>
            </a:xfrm>
            <a:custGeom>
              <a:avLst/>
              <a:gdLst>
                <a:gd name="T0" fmla="*/ 0 w 330"/>
                <a:gd name="T1" fmla="*/ 165 h 330"/>
                <a:gd name="T2" fmla="*/ 165 w 330"/>
                <a:gd name="T3" fmla="*/ 330 h 330"/>
                <a:gd name="T4" fmla="*/ 330 w 330"/>
                <a:gd name="T5" fmla="*/ 165 h 330"/>
                <a:gd name="T6" fmla="*/ 165 w 330"/>
                <a:gd name="T7" fmla="*/ 0 h 330"/>
                <a:gd name="T8" fmla="*/ 0 w 330"/>
                <a:gd name="T9" fmla="*/ 165 h 330"/>
                <a:gd name="T10" fmla="*/ 0 w 330"/>
                <a:gd name="T11" fmla="*/ 165 h 330"/>
                <a:gd name="T12" fmla="*/ 0 w 330"/>
                <a:gd name="T13" fmla="*/ 165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0" h="330">
                  <a:moveTo>
                    <a:pt x="0" y="165"/>
                  </a:moveTo>
                  <a:cubicBezTo>
                    <a:pt x="0" y="256"/>
                    <a:pt x="73" y="330"/>
                    <a:pt x="165" y="330"/>
                  </a:cubicBezTo>
                  <a:cubicBezTo>
                    <a:pt x="256" y="330"/>
                    <a:pt x="330" y="256"/>
                    <a:pt x="330" y="165"/>
                  </a:cubicBezTo>
                  <a:cubicBezTo>
                    <a:pt x="330" y="74"/>
                    <a:pt x="256" y="0"/>
                    <a:pt x="165" y="0"/>
                  </a:cubicBezTo>
                  <a:cubicBezTo>
                    <a:pt x="73" y="0"/>
                    <a:pt x="0" y="74"/>
                    <a:pt x="0" y="165"/>
                  </a:cubicBezTo>
                  <a:close/>
                  <a:moveTo>
                    <a:pt x="0" y="165"/>
                  </a:moveTo>
                  <a:cubicBezTo>
                    <a:pt x="0" y="165"/>
                    <a:pt x="0" y="165"/>
                    <a:pt x="0" y="16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13">
              <a:extLst>
                <a:ext uri="{FF2B5EF4-FFF2-40B4-BE49-F238E27FC236}">
                  <a16:creationId xmlns="" xmlns:a16="http://schemas.microsoft.com/office/drawing/2014/main" id="{24E6A9B2-2783-4760-885F-5B7560218B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18175" y="3141663"/>
              <a:ext cx="2686050" cy="2968625"/>
            </a:xfrm>
            <a:custGeom>
              <a:avLst/>
              <a:gdLst>
                <a:gd name="T0" fmla="*/ 2688 w 2805"/>
                <a:gd name="T1" fmla="*/ 87 h 3098"/>
                <a:gd name="T2" fmla="*/ 2512 w 2805"/>
                <a:gd name="T3" fmla="*/ 62 h 3098"/>
                <a:gd name="T4" fmla="*/ 1657 w 2805"/>
                <a:gd name="T5" fmla="*/ 2298 h 3098"/>
                <a:gd name="T6" fmla="*/ 0 w 2805"/>
                <a:gd name="T7" fmla="*/ 3009 h 3098"/>
                <a:gd name="T8" fmla="*/ 1952 w 2805"/>
                <a:gd name="T9" fmla="*/ 2317 h 3098"/>
                <a:gd name="T10" fmla="*/ 2718 w 2805"/>
                <a:gd name="T11" fmla="*/ 944 h 3098"/>
                <a:gd name="T12" fmla="*/ 2688 w 2805"/>
                <a:gd name="T13" fmla="*/ 87 h 3098"/>
                <a:gd name="T14" fmla="*/ 2805 w 2805"/>
                <a:gd name="T15" fmla="*/ 0 h 3098"/>
                <a:gd name="T16" fmla="*/ 2805 w 2805"/>
                <a:gd name="T17" fmla="*/ 0 h 3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05" h="3098">
                  <a:moveTo>
                    <a:pt x="2688" y="87"/>
                  </a:moveTo>
                  <a:cubicBezTo>
                    <a:pt x="2650" y="29"/>
                    <a:pt x="2594" y="11"/>
                    <a:pt x="2512" y="62"/>
                  </a:cubicBezTo>
                  <a:cubicBezTo>
                    <a:pt x="2539" y="880"/>
                    <a:pt x="2249" y="1709"/>
                    <a:pt x="1657" y="2298"/>
                  </a:cubicBezTo>
                  <a:cubicBezTo>
                    <a:pt x="1179" y="2773"/>
                    <a:pt x="587" y="3007"/>
                    <a:pt x="0" y="3009"/>
                  </a:cubicBezTo>
                  <a:cubicBezTo>
                    <a:pt x="680" y="3098"/>
                    <a:pt x="1394" y="2872"/>
                    <a:pt x="1952" y="2317"/>
                  </a:cubicBezTo>
                  <a:cubicBezTo>
                    <a:pt x="2330" y="1941"/>
                    <a:pt x="2590" y="1460"/>
                    <a:pt x="2718" y="944"/>
                  </a:cubicBezTo>
                  <a:cubicBezTo>
                    <a:pt x="2743" y="844"/>
                    <a:pt x="2805" y="269"/>
                    <a:pt x="2688" y="87"/>
                  </a:cubicBezTo>
                  <a:close/>
                  <a:moveTo>
                    <a:pt x="2805" y="0"/>
                  </a:moveTo>
                  <a:cubicBezTo>
                    <a:pt x="2805" y="0"/>
                    <a:pt x="2805" y="0"/>
                    <a:pt x="2805" y="0"/>
                  </a:cubicBezTo>
                </a:path>
              </a:pathLst>
            </a:custGeom>
            <a:solidFill>
              <a:srgbClr val="295AA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Freeform 14">
              <a:extLst>
                <a:ext uri="{FF2B5EF4-FFF2-40B4-BE49-F238E27FC236}">
                  <a16:creationId xmlns="" xmlns:a16="http://schemas.microsoft.com/office/drawing/2014/main" id="{7B8DCCD9-659B-4833-BB44-C8ADDAE9F0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4463" y="5091113"/>
              <a:ext cx="295275" cy="298450"/>
            </a:xfrm>
            <a:custGeom>
              <a:avLst/>
              <a:gdLst>
                <a:gd name="T0" fmla="*/ 79 w 309"/>
                <a:gd name="T1" fmla="*/ 20 h 312"/>
                <a:gd name="T2" fmla="*/ 78 w 309"/>
                <a:gd name="T3" fmla="*/ 21 h 312"/>
                <a:gd name="T4" fmla="*/ 41 w 309"/>
                <a:gd name="T5" fmla="*/ 176 h 312"/>
                <a:gd name="T6" fmla="*/ 112 w 309"/>
                <a:gd name="T7" fmla="*/ 264 h 312"/>
                <a:gd name="T8" fmla="*/ 248 w 309"/>
                <a:gd name="T9" fmla="*/ 282 h 312"/>
                <a:gd name="T10" fmla="*/ 251 w 309"/>
                <a:gd name="T11" fmla="*/ 280 h 312"/>
                <a:gd name="T12" fmla="*/ 270 w 309"/>
                <a:gd name="T13" fmla="*/ 130 h 312"/>
                <a:gd name="T14" fmla="*/ 202 w 309"/>
                <a:gd name="T15" fmla="*/ 48 h 312"/>
                <a:gd name="T16" fmla="*/ 79 w 309"/>
                <a:gd name="T17" fmla="*/ 2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9" h="312">
                  <a:moveTo>
                    <a:pt x="79" y="20"/>
                  </a:moveTo>
                  <a:cubicBezTo>
                    <a:pt x="79" y="20"/>
                    <a:pt x="78" y="21"/>
                    <a:pt x="78" y="21"/>
                  </a:cubicBezTo>
                  <a:cubicBezTo>
                    <a:pt x="18" y="49"/>
                    <a:pt x="0" y="125"/>
                    <a:pt x="41" y="176"/>
                  </a:cubicBezTo>
                  <a:cubicBezTo>
                    <a:pt x="64" y="206"/>
                    <a:pt x="87" y="235"/>
                    <a:pt x="112" y="264"/>
                  </a:cubicBezTo>
                  <a:cubicBezTo>
                    <a:pt x="146" y="304"/>
                    <a:pt x="205" y="312"/>
                    <a:pt x="248" y="282"/>
                  </a:cubicBezTo>
                  <a:cubicBezTo>
                    <a:pt x="249" y="281"/>
                    <a:pt x="250" y="281"/>
                    <a:pt x="251" y="280"/>
                  </a:cubicBezTo>
                  <a:cubicBezTo>
                    <a:pt x="301" y="246"/>
                    <a:pt x="309" y="176"/>
                    <a:pt x="270" y="130"/>
                  </a:cubicBezTo>
                  <a:cubicBezTo>
                    <a:pt x="247" y="103"/>
                    <a:pt x="224" y="76"/>
                    <a:pt x="202" y="48"/>
                  </a:cubicBezTo>
                  <a:cubicBezTo>
                    <a:pt x="173" y="12"/>
                    <a:pt x="122" y="0"/>
                    <a:pt x="79" y="2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Freeform 15">
              <a:extLst>
                <a:ext uri="{FF2B5EF4-FFF2-40B4-BE49-F238E27FC236}">
                  <a16:creationId xmlns="" xmlns:a16="http://schemas.microsoft.com/office/drawing/2014/main" id="{02D53019-B284-45E0-AD4B-109524D86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9138" y="1016000"/>
              <a:ext cx="4303713" cy="3962400"/>
            </a:xfrm>
            <a:custGeom>
              <a:avLst/>
              <a:gdLst>
                <a:gd name="T0" fmla="*/ 1121 w 4495"/>
                <a:gd name="T1" fmla="*/ 1151 h 4134"/>
                <a:gd name="T2" fmla="*/ 2804 w 4495"/>
                <a:gd name="T3" fmla="*/ 455 h 4134"/>
                <a:gd name="T4" fmla="*/ 4312 w 4495"/>
                <a:gd name="T5" fmla="*/ 993 h 4134"/>
                <a:gd name="T6" fmla="*/ 4442 w 4495"/>
                <a:gd name="T7" fmla="*/ 995 h 4134"/>
                <a:gd name="T8" fmla="*/ 4444 w 4495"/>
                <a:gd name="T9" fmla="*/ 994 h 4134"/>
                <a:gd name="T10" fmla="*/ 4445 w 4495"/>
                <a:gd name="T11" fmla="*/ 834 h 4134"/>
                <a:gd name="T12" fmla="*/ 975 w 4495"/>
                <a:gd name="T13" fmla="*/ 1005 h 4134"/>
                <a:gd name="T14" fmla="*/ 528 w 4495"/>
                <a:gd name="T15" fmla="*/ 4064 h 4134"/>
                <a:gd name="T16" fmla="*/ 667 w 4495"/>
                <a:gd name="T17" fmla="*/ 4110 h 4134"/>
                <a:gd name="T18" fmla="*/ 712 w 4495"/>
                <a:gd name="T19" fmla="*/ 3970 h 4134"/>
                <a:gd name="T20" fmla="*/ 1121 w 4495"/>
                <a:gd name="T21" fmla="*/ 1151 h 4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95" h="4134">
                  <a:moveTo>
                    <a:pt x="1121" y="1151"/>
                  </a:moveTo>
                  <a:cubicBezTo>
                    <a:pt x="1585" y="686"/>
                    <a:pt x="2195" y="455"/>
                    <a:pt x="2804" y="455"/>
                  </a:cubicBezTo>
                  <a:cubicBezTo>
                    <a:pt x="3340" y="455"/>
                    <a:pt x="3875" y="635"/>
                    <a:pt x="4312" y="993"/>
                  </a:cubicBezTo>
                  <a:cubicBezTo>
                    <a:pt x="4350" y="1024"/>
                    <a:pt x="4403" y="1025"/>
                    <a:pt x="4442" y="995"/>
                  </a:cubicBezTo>
                  <a:cubicBezTo>
                    <a:pt x="4444" y="994"/>
                    <a:pt x="4444" y="994"/>
                    <a:pt x="4444" y="994"/>
                  </a:cubicBezTo>
                  <a:cubicBezTo>
                    <a:pt x="4494" y="953"/>
                    <a:pt x="4495" y="876"/>
                    <a:pt x="4445" y="834"/>
                  </a:cubicBezTo>
                  <a:cubicBezTo>
                    <a:pt x="3430" y="0"/>
                    <a:pt x="1923" y="57"/>
                    <a:pt x="975" y="1005"/>
                  </a:cubicBezTo>
                  <a:cubicBezTo>
                    <a:pt x="149" y="1831"/>
                    <a:pt x="0" y="3083"/>
                    <a:pt x="528" y="4064"/>
                  </a:cubicBezTo>
                  <a:cubicBezTo>
                    <a:pt x="555" y="4114"/>
                    <a:pt x="616" y="4134"/>
                    <a:pt x="667" y="4110"/>
                  </a:cubicBezTo>
                  <a:cubicBezTo>
                    <a:pt x="719" y="4084"/>
                    <a:pt x="740" y="4021"/>
                    <a:pt x="712" y="3970"/>
                  </a:cubicBezTo>
                  <a:cubicBezTo>
                    <a:pt x="222" y="3067"/>
                    <a:pt x="359" y="1912"/>
                    <a:pt x="1121" y="115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Freeform 16">
              <a:extLst>
                <a:ext uri="{FF2B5EF4-FFF2-40B4-BE49-F238E27FC236}">
                  <a16:creationId xmlns="" xmlns:a16="http://schemas.microsoft.com/office/drawing/2014/main" id="{C7ED5E4D-56FA-42A7-803C-C48ECA2141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8825" y="2211388"/>
              <a:ext cx="4010025" cy="4287838"/>
            </a:xfrm>
            <a:custGeom>
              <a:avLst/>
              <a:gdLst>
                <a:gd name="T0" fmla="*/ 3317 w 4189"/>
                <a:gd name="T1" fmla="*/ 3024 h 4473"/>
                <a:gd name="T2" fmla="*/ 1742 w 4189"/>
                <a:gd name="T3" fmla="*/ 3938 h 4473"/>
                <a:gd name="T4" fmla="*/ 175 w 4189"/>
                <a:gd name="T5" fmla="*/ 3607 h 4473"/>
                <a:gd name="T6" fmla="*/ 46 w 4189"/>
                <a:gd name="T7" fmla="*/ 3622 h 4473"/>
                <a:gd name="T8" fmla="*/ 45 w 4189"/>
                <a:gd name="T9" fmla="*/ 3624 h 4473"/>
                <a:gd name="T10" fmla="*/ 65 w 4189"/>
                <a:gd name="T11" fmla="*/ 3782 h 4473"/>
                <a:gd name="T12" fmla="*/ 3481 w 4189"/>
                <a:gd name="T13" fmla="*/ 3149 h 4473"/>
                <a:gd name="T14" fmla="*/ 3515 w 4189"/>
                <a:gd name="T15" fmla="*/ 58 h 4473"/>
                <a:gd name="T16" fmla="*/ 3371 w 4189"/>
                <a:gd name="T17" fmla="*/ 31 h 4473"/>
                <a:gd name="T18" fmla="*/ 3345 w 4189"/>
                <a:gd name="T19" fmla="*/ 175 h 4473"/>
                <a:gd name="T20" fmla="*/ 3317 w 4189"/>
                <a:gd name="T21" fmla="*/ 3024 h 4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89" h="4473">
                  <a:moveTo>
                    <a:pt x="3317" y="3024"/>
                  </a:moveTo>
                  <a:cubicBezTo>
                    <a:pt x="2919" y="3546"/>
                    <a:pt x="2346" y="3857"/>
                    <a:pt x="1742" y="3938"/>
                  </a:cubicBezTo>
                  <a:cubicBezTo>
                    <a:pt x="1211" y="4010"/>
                    <a:pt x="656" y="3904"/>
                    <a:pt x="175" y="3607"/>
                  </a:cubicBezTo>
                  <a:cubicBezTo>
                    <a:pt x="134" y="3581"/>
                    <a:pt x="81" y="3587"/>
                    <a:pt x="46" y="3622"/>
                  </a:cubicBezTo>
                  <a:cubicBezTo>
                    <a:pt x="45" y="3624"/>
                    <a:pt x="45" y="3624"/>
                    <a:pt x="45" y="3624"/>
                  </a:cubicBezTo>
                  <a:cubicBezTo>
                    <a:pt x="0" y="3670"/>
                    <a:pt x="10" y="3748"/>
                    <a:pt x="65" y="3782"/>
                  </a:cubicBezTo>
                  <a:cubicBezTo>
                    <a:pt x="1182" y="4473"/>
                    <a:pt x="2668" y="4215"/>
                    <a:pt x="3481" y="3149"/>
                  </a:cubicBezTo>
                  <a:cubicBezTo>
                    <a:pt x="4189" y="2219"/>
                    <a:pt x="4170" y="959"/>
                    <a:pt x="3515" y="58"/>
                  </a:cubicBezTo>
                  <a:cubicBezTo>
                    <a:pt x="3481" y="12"/>
                    <a:pt x="3418" y="0"/>
                    <a:pt x="3371" y="31"/>
                  </a:cubicBezTo>
                  <a:cubicBezTo>
                    <a:pt x="3323" y="63"/>
                    <a:pt x="3311" y="129"/>
                    <a:pt x="3345" y="175"/>
                  </a:cubicBezTo>
                  <a:cubicBezTo>
                    <a:pt x="3951" y="1005"/>
                    <a:pt x="3970" y="2167"/>
                    <a:pt x="3317" y="3024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Line 17">
              <a:extLst>
                <a:ext uri="{FF2B5EF4-FFF2-40B4-BE49-F238E27FC236}">
                  <a16:creationId xmlns="" xmlns:a16="http://schemas.microsoft.com/office/drawing/2014/main" id="{1FF5F602-115A-49F3-8C2E-32182E24B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288" y="2119313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Line 18">
              <a:extLst>
                <a:ext uri="{FF2B5EF4-FFF2-40B4-BE49-F238E27FC236}">
                  <a16:creationId xmlns="" xmlns:a16="http://schemas.microsoft.com/office/drawing/2014/main" id="{4999BD8B-CB4F-46D3-811B-46AA4647C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288" y="2119313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9">
              <a:extLst>
                <a:ext uri="{FF2B5EF4-FFF2-40B4-BE49-F238E27FC236}">
                  <a16:creationId xmlns="" xmlns:a16="http://schemas.microsoft.com/office/drawing/2014/main" id="{FC3AD8FA-65AE-4EED-8C1E-2AFE096798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2425" y="2592388"/>
              <a:ext cx="436563" cy="1020763"/>
            </a:xfrm>
            <a:custGeom>
              <a:avLst/>
              <a:gdLst>
                <a:gd name="T0" fmla="*/ 107 w 456"/>
                <a:gd name="T1" fmla="*/ 1064 h 1064"/>
                <a:gd name="T2" fmla="*/ 98 w 456"/>
                <a:gd name="T3" fmla="*/ 1064 h 1064"/>
                <a:gd name="T4" fmla="*/ 4 w 456"/>
                <a:gd name="T5" fmla="*/ 951 h 1064"/>
                <a:gd name="T6" fmla="*/ 245 w 456"/>
                <a:gd name="T7" fmla="*/ 73 h 1064"/>
                <a:gd name="T8" fmla="*/ 383 w 456"/>
                <a:gd name="T9" fmla="*/ 25 h 1064"/>
                <a:gd name="T10" fmla="*/ 431 w 456"/>
                <a:gd name="T11" fmla="*/ 163 h 1064"/>
                <a:gd name="T12" fmla="*/ 210 w 456"/>
                <a:gd name="T13" fmla="*/ 971 h 1064"/>
                <a:gd name="T14" fmla="*/ 107 w 456"/>
                <a:gd name="T15" fmla="*/ 1064 h 1064"/>
                <a:gd name="T16" fmla="*/ 107 w 456"/>
                <a:gd name="T17" fmla="*/ 1064 h 1064"/>
                <a:gd name="T18" fmla="*/ 107 w 456"/>
                <a:gd name="T19" fmla="*/ 1064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56" h="1064">
                  <a:moveTo>
                    <a:pt x="107" y="1064"/>
                  </a:moveTo>
                  <a:cubicBezTo>
                    <a:pt x="104" y="1064"/>
                    <a:pt x="101" y="1064"/>
                    <a:pt x="98" y="1064"/>
                  </a:cubicBezTo>
                  <a:cubicBezTo>
                    <a:pt x="41" y="1058"/>
                    <a:pt x="0" y="1008"/>
                    <a:pt x="4" y="951"/>
                  </a:cubicBezTo>
                  <a:cubicBezTo>
                    <a:pt x="32" y="644"/>
                    <a:pt x="114" y="350"/>
                    <a:pt x="245" y="73"/>
                  </a:cubicBezTo>
                  <a:cubicBezTo>
                    <a:pt x="270" y="22"/>
                    <a:pt x="332" y="0"/>
                    <a:pt x="383" y="25"/>
                  </a:cubicBezTo>
                  <a:cubicBezTo>
                    <a:pt x="435" y="49"/>
                    <a:pt x="456" y="111"/>
                    <a:pt x="431" y="163"/>
                  </a:cubicBezTo>
                  <a:cubicBezTo>
                    <a:pt x="310" y="417"/>
                    <a:pt x="236" y="689"/>
                    <a:pt x="210" y="971"/>
                  </a:cubicBezTo>
                  <a:cubicBezTo>
                    <a:pt x="205" y="1025"/>
                    <a:pt x="160" y="1064"/>
                    <a:pt x="107" y="1064"/>
                  </a:cubicBezTo>
                  <a:close/>
                  <a:moveTo>
                    <a:pt x="107" y="1064"/>
                  </a:moveTo>
                  <a:cubicBezTo>
                    <a:pt x="107" y="1064"/>
                    <a:pt x="107" y="1064"/>
                    <a:pt x="107" y="1064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20">
              <a:extLst>
                <a:ext uri="{FF2B5EF4-FFF2-40B4-BE49-F238E27FC236}">
                  <a16:creationId xmlns="" xmlns:a16="http://schemas.microsoft.com/office/drawing/2014/main" id="{0060F2F8-0280-46BE-8949-DE23EFCCDA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2900" y="3768725"/>
              <a:ext cx="223838" cy="225425"/>
            </a:xfrm>
            <a:custGeom>
              <a:avLst/>
              <a:gdLst>
                <a:gd name="T0" fmla="*/ 24 w 235"/>
                <a:gd name="T1" fmla="*/ 161 h 235"/>
                <a:gd name="T2" fmla="*/ 160 w 235"/>
                <a:gd name="T3" fmla="*/ 211 h 235"/>
                <a:gd name="T4" fmla="*/ 211 w 235"/>
                <a:gd name="T5" fmla="*/ 75 h 235"/>
                <a:gd name="T6" fmla="*/ 74 w 235"/>
                <a:gd name="T7" fmla="*/ 24 h 235"/>
                <a:gd name="T8" fmla="*/ 24 w 235"/>
                <a:gd name="T9" fmla="*/ 161 h 235"/>
                <a:gd name="T10" fmla="*/ 24 w 235"/>
                <a:gd name="T11" fmla="*/ 161 h 235"/>
                <a:gd name="T12" fmla="*/ 24 w 235"/>
                <a:gd name="T13" fmla="*/ 161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5" h="235">
                  <a:moveTo>
                    <a:pt x="24" y="161"/>
                  </a:moveTo>
                  <a:cubicBezTo>
                    <a:pt x="48" y="213"/>
                    <a:pt x="109" y="235"/>
                    <a:pt x="160" y="211"/>
                  </a:cubicBezTo>
                  <a:cubicBezTo>
                    <a:pt x="212" y="188"/>
                    <a:pt x="235" y="127"/>
                    <a:pt x="211" y="75"/>
                  </a:cubicBezTo>
                  <a:cubicBezTo>
                    <a:pt x="187" y="23"/>
                    <a:pt x="126" y="0"/>
                    <a:pt x="74" y="24"/>
                  </a:cubicBezTo>
                  <a:cubicBezTo>
                    <a:pt x="23" y="48"/>
                    <a:pt x="0" y="109"/>
                    <a:pt x="24" y="161"/>
                  </a:cubicBezTo>
                  <a:close/>
                  <a:moveTo>
                    <a:pt x="24" y="161"/>
                  </a:moveTo>
                  <a:cubicBezTo>
                    <a:pt x="24" y="161"/>
                    <a:pt x="24" y="161"/>
                    <a:pt x="24" y="161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21">
              <a:extLst>
                <a:ext uri="{FF2B5EF4-FFF2-40B4-BE49-F238E27FC236}">
                  <a16:creationId xmlns="" xmlns:a16="http://schemas.microsoft.com/office/drawing/2014/main" id="{D2D39977-C527-4A8B-8E5F-B5C63269EA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40100" y="5459413"/>
              <a:ext cx="461963" cy="461963"/>
            </a:xfrm>
            <a:custGeom>
              <a:avLst/>
              <a:gdLst>
                <a:gd name="T0" fmla="*/ 416 w 483"/>
                <a:gd name="T1" fmla="*/ 187 h 483"/>
                <a:gd name="T2" fmla="*/ 342 w 483"/>
                <a:gd name="T3" fmla="*/ 187 h 483"/>
                <a:gd name="T4" fmla="*/ 297 w 483"/>
                <a:gd name="T5" fmla="*/ 142 h 483"/>
                <a:gd name="T6" fmla="*/ 297 w 483"/>
                <a:gd name="T7" fmla="*/ 67 h 483"/>
                <a:gd name="T8" fmla="*/ 260 w 483"/>
                <a:gd name="T9" fmla="*/ 13 h 483"/>
                <a:gd name="T10" fmla="*/ 187 w 483"/>
                <a:gd name="T11" fmla="*/ 65 h 483"/>
                <a:gd name="T12" fmla="*/ 187 w 483"/>
                <a:gd name="T13" fmla="*/ 142 h 483"/>
                <a:gd name="T14" fmla="*/ 142 w 483"/>
                <a:gd name="T15" fmla="*/ 187 h 483"/>
                <a:gd name="T16" fmla="*/ 67 w 483"/>
                <a:gd name="T17" fmla="*/ 187 h 483"/>
                <a:gd name="T18" fmla="*/ 13 w 483"/>
                <a:gd name="T19" fmla="*/ 223 h 483"/>
                <a:gd name="T20" fmla="*/ 65 w 483"/>
                <a:gd name="T21" fmla="*/ 296 h 483"/>
                <a:gd name="T22" fmla="*/ 142 w 483"/>
                <a:gd name="T23" fmla="*/ 296 h 483"/>
                <a:gd name="T24" fmla="*/ 187 w 483"/>
                <a:gd name="T25" fmla="*/ 342 h 483"/>
                <a:gd name="T26" fmla="*/ 187 w 483"/>
                <a:gd name="T27" fmla="*/ 416 h 483"/>
                <a:gd name="T28" fmla="*/ 224 w 483"/>
                <a:gd name="T29" fmla="*/ 471 h 483"/>
                <a:gd name="T30" fmla="*/ 297 w 483"/>
                <a:gd name="T31" fmla="*/ 418 h 483"/>
                <a:gd name="T32" fmla="*/ 297 w 483"/>
                <a:gd name="T33" fmla="*/ 342 h 483"/>
                <a:gd name="T34" fmla="*/ 342 w 483"/>
                <a:gd name="T35" fmla="*/ 296 h 483"/>
                <a:gd name="T36" fmla="*/ 419 w 483"/>
                <a:gd name="T37" fmla="*/ 296 h 483"/>
                <a:gd name="T38" fmla="*/ 471 w 483"/>
                <a:gd name="T39" fmla="*/ 223 h 483"/>
                <a:gd name="T40" fmla="*/ 416 w 483"/>
                <a:gd name="T41" fmla="*/ 187 h 483"/>
                <a:gd name="T42" fmla="*/ 416 w 483"/>
                <a:gd name="T43" fmla="*/ 187 h 483"/>
                <a:gd name="T44" fmla="*/ 416 w 483"/>
                <a:gd name="T45" fmla="*/ 187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83" h="483">
                  <a:moveTo>
                    <a:pt x="416" y="187"/>
                  </a:moveTo>
                  <a:cubicBezTo>
                    <a:pt x="342" y="187"/>
                    <a:pt x="342" y="187"/>
                    <a:pt x="342" y="187"/>
                  </a:cubicBezTo>
                  <a:cubicBezTo>
                    <a:pt x="317" y="187"/>
                    <a:pt x="297" y="167"/>
                    <a:pt x="297" y="142"/>
                  </a:cubicBezTo>
                  <a:cubicBezTo>
                    <a:pt x="297" y="67"/>
                    <a:pt x="297" y="67"/>
                    <a:pt x="297" y="67"/>
                  </a:cubicBezTo>
                  <a:cubicBezTo>
                    <a:pt x="297" y="44"/>
                    <a:pt x="282" y="21"/>
                    <a:pt x="260" y="13"/>
                  </a:cubicBezTo>
                  <a:cubicBezTo>
                    <a:pt x="222" y="0"/>
                    <a:pt x="187" y="28"/>
                    <a:pt x="187" y="65"/>
                  </a:cubicBezTo>
                  <a:cubicBezTo>
                    <a:pt x="187" y="142"/>
                    <a:pt x="187" y="142"/>
                    <a:pt x="187" y="142"/>
                  </a:cubicBezTo>
                  <a:cubicBezTo>
                    <a:pt x="187" y="166"/>
                    <a:pt x="167" y="187"/>
                    <a:pt x="142" y="187"/>
                  </a:cubicBezTo>
                  <a:cubicBezTo>
                    <a:pt x="67" y="187"/>
                    <a:pt x="67" y="187"/>
                    <a:pt x="67" y="187"/>
                  </a:cubicBezTo>
                  <a:cubicBezTo>
                    <a:pt x="44" y="187"/>
                    <a:pt x="21" y="201"/>
                    <a:pt x="13" y="223"/>
                  </a:cubicBezTo>
                  <a:cubicBezTo>
                    <a:pt x="0" y="261"/>
                    <a:pt x="29" y="296"/>
                    <a:pt x="65" y="296"/>
                  </a:cubicBezTo>
                  <a:cubicBezTo>
                    <a:pt x="142" y="296"/>
                    <a:pt x="142" y="296"/>
                    <a:pt x="142" y="296"/>
                  </a:cubicBezTo>
                  <a:cubicBezTo>
                    <a:pt x="167" y="296"/>
                    <a:pt x="187" y="316"/>
                    <a:pt x="187" y="342"/>
                  </a:cubicBezTo>
                  <a:cubicBezTo>
                    <a:pt x="187" y="416"/>
                    <a:pt x="187" y="416"/>
                    <a:pt x="187" y="416"/>
                  </a:cubicBezTo>
                  <a:cubicBezTo>
                    <a:pt x="187" y="440"/>
                    <a:pt x="201" y="463"/>
                    <a:pt x="224" y="471"/>
                  </a:cubicBezTo>
                  <a:cubicBezTo>
                    <a:pt x="262" y="483"/>
                    <a:pt x="297" y="455"/>
                    <a:pt x="297" y="418"/>
                  </a:cubicBezTo>
                  <a:cubicBezTo>
                    <a:pt x="297" y="342"/>
                    <a:pt x="297" y="342"/>
                    <a:pt x="297" y="342"/>
                  </a:cubicBezTo>
                  <a:cubicBezTo>
                    <a:pt x="297" y="317"/>
                    <a:pt x="316" y="296"/>
                    <a:pt x="342" y="296"/>
                  </a:cubicBezTo>
                  <a:cubicBezTo>
                    <a:pt x="419" y="296"/>
                    <a:pt x="419" y="296"/>
                    <a:pt x="419" y="296"/>
                  </a:cubicBezTo>
                  <a:cubicBezTo>
                    <a:pt x="455" y="296"/>
                    <a:pt x="483" y="261"/>
                    <a:pt x="471" y="223"/>
                  </a:cubicBezTo>
                  <a:cubicBezTo>
                    <a:pt x="463" y="200"/>
                    <a:pt x="440" y="187"/>
                    <a:pt x="416" y="187"/>
                  </a:cubicBezTo>
                  <a:close/>
                  <a:moveTo>
                    <a:pt x="416" y="187"/>
                  </a:moveTo>
                  <a:cubicBezTo>
                    <a:pt x="416" y="187"/>
                    <a:pt x="416" y="187"/>
                    <a:pt x="416" y="187"/>
                  </a:cubicBezTo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26">
              <a:extLst>
                <a:ext uri="{FF2B5EF4-FFF2-40B4-BE49-F238E27FC236}">
                  <a16:creationId xmlns="" xmlns:a16="http://schemas.microsoft.com/office/drawing/2014/main" id="{BB9D5081-A54C-4694-AEAF-6ACA0A6306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482138" y="2386013"/>
              <a:ext cx="523875" cy="525463"/>
            </a:xfrm>
            <a:custGeom>
              <a:avLst/>
              <a:gdLst>
                <a:gd name="T0" fmla="*/ 273 w 547"/>
                <a:gd name="T1" fmla="*/ 548 h 548"/>
                <a:gd name="T2" fmla="*/ 0 w 547"/>
                <a:gd name="T3" fmla="*/ 274 h 548"/>
                <a:gd name="T4" fmla="*/ 273 w 547"/>
                <a:gd name="T5" fmla="*/ 0 h 548"/>
                <a:gd name="T6" fmla="*/ 547 w 547"/>
                <a:gd name="T7" fmla="*/ 274 h 548"/>
                <a:gd name="T8" fmla="*/ 273 w 547"/>
                <a:gd name="T9" fmla="*/ 548 h 548"/>
                <a:gd name="T10" fmla="*/ 273 w 547"/>
                <a:gd name="T11" fmla="*/ 25 h 548"/>
                <a:gd name="T12" fmla="*/ 24 w 547"/>
                <a:gd name="T13" fmla="*/ 274 h 548"/>
                <a:gd name="T14" fmla="*/ 273 w 547"/>
                <a:gd name="T15" fmla="*/ 523 h 548"/>
                <a:gd name="T16" fmla="*/ 522 w 547"/>
                <a:gd name="T17" fmla="*/ 274 h 548"/>
                <a:gd name="T18" fmla="*/ 273 w 547"/>
                <a:gd name="T19" fmla="*/ 25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548">
                  <a:moveTo>
                    <a:pt x="273" y="548"/>
                  </a:moveTo>
                  <a:cubicBezTo>
                    <a:pt x="122" y="548"/>
                    <a:pt x="0" y="425"/>
                    <a:pt x="0" y="274"/>
                  </a:cubicBezTo>
                  <a:cubicBezTo>
                    <a:pt x="0" y="123"/>
                    <a:pt x="122" y="0"/>
                    <a:pt x="273" y="0"/>
                  </a:cubicBezTo>
                  <a:cubicBezTo>
                    <a:pt x="424" y="0"/>
                    <a:pt x="547" y="123"/>
                    <a:pt x="547" y="274"/>
                  </a:cubicBezTo>
                  <a:cubicBezTo>
                    <a:pt x="547" y="425"/>
                    <a:pt x="424" y="548"/>
                    <a:pt x="273" y="548"/>
                  </a:cubicBezTo>
                  <a:close/>
                  <a:moveTo>
                    <a:pt x="273" y="25"/>
                  </a:moveTo>
                  <a:cubicBezTo>
                    <a:pt x="136" y="25"/>
                    <a:pt x="24" y="137"/>
                    <a:pt x="24" y="274"/>
                  </a:cubicBezTo>
                  <a:cubicBezTo>
                    <a:pt x="24" y="411"/>
                    <a:pt x="136" y="523"/>
                    <a:pt x="273" y="523"/>
                  </a:cubicBezTo>
                  <a:cubicBezTo>
                    <a:pt x="411" y="523"/>
                    <a:pt x="522" y="411"/>
                    <a:pt x="522" y="274"/>
                  </a:cubicBezTo>
                  <a:cubicBezTo>
                    <a:pt x="522" y="137"/>
                    <a:pt x="411" y="25"/>
                    <a:pt x="273" y="25"/>
                  </a:cubicBez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27">
              <a:extLst>
                <a:ext uri="{FF2B5EF4-FFF2-40B4-BE49-F238E27FC236}">
                  <a16:creationId xmlns="" xmlns:a16="http://schemas.microsoft.com/office/drawing/2014/main" id="{7D168205-B643-45E9-8A6B-E67CC3B517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09900" y="512763"/>
              <a:ext cx="666750" cy="668338"/>
            </a:xfrm>
            <a:custGeom>
              <a:avLst/>
              <a:gdLst>
                <a:gd name="T0" fmla="*/ 349 w 697"/>
                <a:gd name="T1" fmla="*/ 697 h 697"/>
                <a:gd name="T2" fmla="*/ 0 w 697"/>
                <a:gd name="T3" fmla="*/ 349 h 697"/>
                <a:gd name="T4" fmla="*/ 349 w 697"/>
                <a:gd name="T5" fmla="*/ 0 h 697"/>
                <a:gd name="T6" fmla="*/ 697 w 697"/>
                <a:gd name="T7" fmla="*/ 349 h 697"/>
                <a:gd name="T8" fmla="*/ 349 w 697"/>
                <a:gd name="T9" fmla="*/ 697 h 697"/>
                <a:gd name="T10" fmla="*/ 349 w 697"/>
                <a:gd name="T11" fmla="*/ 42 h 697"/>
                <a:gd name="T12" fmla="*/ 42 w 697"/>
                <a:gd name="T13" fmla="*/ 349 h 697"/>
                <a:gd name="T14" fmla="*/ 349 w 697"/>
                <a:gd name="T15" fmla="*/ 656 h 697"/>
                <a:gd name="T16" fmla="*/ 656 w 697"/>
                <a:gd name="T17" fmla="*/ 349 h 697"/>
                <a:gd name="T18" fmla="*/ 349 w 697"/>
                <a:gd name="T19" fmla="*/ 42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7" h="697">
                  <a:moveTo>
                    <a:pt x="349" y="697"/>
                  </a:moveTo>
                  <a:cubicBezTo>
                    <a:pt x="157" y="697"/>
                    <a:pt x="0" y="541"/>
                    <a:pt x="0" y="349"/>
                  </a:cubicBezTo>
                  <a:cubicBezTo>
                    <a:pt x="0" y="157"/>
                    <a:pt x="157" y="0"/>
                    <a:pt x="349" y="0"/>
                  </a:cubicBezTo>
                  <a:cubicBezTo>
                    <a:pt x="541" y="0"/>
                    <a:pt x="697" y="157"/>
                    <a:pt x="697" y="349"/>
                  </a:cubicBezTo>
                  <a:cubicBezTo>
                    <a:pt x="697" y="541"/>
                    <a:pt x="541" y="697"/>
                    <a:pt x="349" y="697"/>
                  </a:cubicBezTo>
                  <a:close/>
                  <a:moveTo>
                    <a:pt x="349" y="42"/>
                  </a:moveTo>
                  <a:cubicBezTo>
                    <a:pt x="179" y="42"/>
                    <a:pt x="42" y="180"/>
                    <a:pt x="42" y="349"/>
                  </a:cubicBezTo>
                  <a:cubicBezTo>
                    <a:pt x="42" y="518"/>
                    <a:pt x="179" y="656"/>
                    <a:pt x="349" y="656"/>
                  </a:cubicBezTo>
                  <a:cubicBezTo>
                    <a:pt x="518" y="656"/>
                    <a:pt x="656" y="518"/>
                    <a:pt x="656" y="349"/>
                  </a:cubicBezTo>
                  <a:cubicBezTo>
                    <a:pt x="656" y="180"/>
                    <a:pt x="518" y="42"/>
                    <a:pt x="349" y="42"/>
                  </a:cubicBezTo>
                  <a:close/>
                </a:path>
              </a:pathLst>
            </a:custGeom>
            <a:solidFill>
              <a:srgbClr val="E50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28">
              <a:extLst>
                <a:ext uri="{FF2B5EF4-FFF2-40B4-BE49-F238E27FC236}">
                  <a16:creationId xmlns="" xmlns:a16="http://schemas.microsoft.com/office/drawing/2014/main" id="{8C8ED3A3-7817-4E35-9EB3-52A7EB8C59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44938" y="1588"/>
              <a:ext cx="395288" cy="393700"/>
            </a:xfrm>
            <a:custGeom>
              <a:avLst/>
              <a:gdLst>
                <a:gd name="T0" fmla="*/ 206 w 413"/>
                <a:gd name="T1" fmla="*/ 412 h 412"/>
                <a:gd name="T2" fmla="*/ 0 w 413"/>
                <a:gd name="T3" fmla="*/ 206 h 412"/>
                <a:gd name="T4" fmla="*/ 206 w 413"/>
                <a:gd name="T5" fmla="*/ 0 h 412"/>
                <a:gd name="T6" fmla="*/ 413 w 413"/>
                <a:gd name="T7" fmla="*/ 206 h 412"/>
                <a:gd name="T8" fmla="*/ 206 w 413"/>
                <a:gd name="T9" fmla="*/ 412 h 412"/>
                <a:gd name="T10" fmla="*/ 206 w 413"/>
                <a:gd name="T11" fmla="*/ 42 h 412"/>
                <a:gd name="T12" fmla="*/ 42 w 413"/>
                <a:gd name="T13" fmla="*/ 206 h 412"/>
                <a:gd name="T14" fmla="*/ 206 w 413"/>
                <a:gd name="T15" fmla="*/ 371 h 412"/>
                <a:gd name="T16" fmla="*/ 371 w 413"/>
                <a:gd name="T17" fmla="*/ 206 h 412"/>
                <a:gd name="T18" fmla="*/ 206 w 413"/>
                <a:gd name="T19" fmla="*/ 42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3" h="412">
                  <a:moveTo>
                    <a:pt x="206" y="412"/>
                  </a:moveTo>
                  <a:cubicBezTo>
                    <a:pt x="93" y="412"/>
                    <a:pt x="0" y="320"/>
                    <a:pt x="0" y="206"/>
                  </a:cubicBezTo>
                  <a:cubicBezTo>
                    <a:pt x="0" y="93"/>
                    <a:pt x="93" y="0"/>
                    <a:pt x="206" y="0"/>
                  </a:cubicBezTo>
                  <a:cubicBezTo>
                    <a:pt x="320" y="0"/>
                    <a:pt x="413" y="93"/>
                    <a:pt x="413" y="206"/>
                  </a:cubicBezTo>
                  <a:cubicBezTo>
                    <a:pt x="413" y="320"/>
                    <a:pt x="320" y="412"/>
                    <a:pt x="206" y="412"/>
                  </a:cubicBezTo>
                  <a:close/>
                  <a:moveTo>
                    <a:pt x="206" y="42"/>
                  </a:moveTo>
                  <a:cubicBezTo>
                    <a:pt x="116" y="42"/>
                    <a:pt x="42" y="116"/>
                    <a:pt x="42" y="206"/>
                  </a:cubicBezTo>
                  <a:cubicBezTo>
                    <a:pt x="42" y="297"/>
                    <a:pt x="116" y="371"/>
                    <a:pt x="206" y="371"/>
                  </a:cubicBezTo>
                  <a:cubicBezTo>
                    <a:pt x="297" y="371"/>
                    <a:pt x="371" y="297"/>
                    <a:pt x="371" y="206"/>
                  </a:cubicBezTo>
                  <a:cubicBezTo>
                    <a:pt x="371" y="116"/>
                    <a:pt x="297" y="42"/>
                    <a:pt x="206" y="42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29">
              <a:extLst>
                <a:ext uri="{FF2B5EF4-FFF2-40B4-BE49-F238E27FC236}">
                  <a16:creationId xmlns="" xmlns:a16="http://schemas.microsoft.com/office/drawing/2014/main" id="{73348A0A-32FF-406A-8EF6-56835DDCF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0813" y="1023938"/>
              <a:ext cx="39688" cy="509588"/>
            </a:xfrm>
            <a:custGeom>
              <a:avLst/>
              <a:gdLst>
                <a:gd name="T0" fmla="*/ 21 w 42"/>
                <a:gd name="T1" fmla="*/ 531 h 531"/>
                <a:gd name="T2" fmla="*/ 0 w 42"/>
                <a:gd name="T3" fmla="*/ 510 h 531"/>
                <a:gd name="T4" fmla="*/ 0 w 42"/>
                <a:gd name="T5" fmla="*/ 20 h 531"/>
                <a:gd name="T6" fmla="*/ 21 w 42"/>
                <a:gd name="T7" fmla="*/ 0 h 531"/>
                <a:gd name="T8" fmla="*/ 42 w 42"/>
                <a:gd name="T9" fmla="*/ 20 h 531"/>
                <a:gd name="T10" fmla="*/ 42 w 42"/>
                <a:gd name="T11" fmla="*/ 510 h 531"/>
                <a:gd name="T12" fmla="*/ 21 w 42"/>
                <a:gd name="T13" fmla="*/ 531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531">
                  <a:moveTo>
                    <a:pt x="21" y="531"/>
                  </a:moveTo>
                  <a:cubicBezTo>
                    <a:pt x="10" y="531"/>
                    <a:pt x="0" y="522"/>
                    <a:pt x="0" y="510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10" y="0"/>
                    <a:pt x="21" y="0"/>
                  </a:cubicBezTo>
                  <a:cubicBezTo>
                    <a:pt x="32" y="0"/>
                    <a:pt x="42" y="9"/>
                    <a:pt x="42" y="20"/>
                  </a:cubicBezTo>
                  <a:cubicBezTo>
                    <a:pt x="42" y="510"/>
                    <a:pt x="42" y="510"/>
                    <a:pt x="42" y="510"/>
                  </a:cubicBezTo>
                  <a:cubicBezTo>
                    <a:pt x="42" y="522"/>
                    <a:pt x="32" y="531"/>
                    <a:pt x="21" y="531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Freeform 30">
              <a:extLst>
                <a:ext uri="{FF2B5EF4-FFF2-40B4-BE49-F238E27FC236}">
                  <a16:creationId xmlns="" xmlns:a16="http://schemas.microsoft.com/office/drawing/2014/main" id="{173E1E67-0EE6-418C-B0FC-11E0200148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5863" y="1258888"/>
              <a:ext cx="509588" cy="39688"/>
            </a:xfrm>
            <a:custGeom>
              <a:avLst/>
              <a:gdLst>
                <a:gd name="T0" fmla="*/ 511 w 532"/>
                <a:gd name="T1" fmla="*/ 41 h 41"/>
                <a:gd name="T2" fmla="*/ 21 w 532"/>
                <a:gd name="T3" fmla="*/ 41 h 41"/>
                <a:gd name="T4" fmla="*/ 0 w 532"/>
                <a:gd name="T5" fmla="*/ 20 h 41"/>
                <a:gd name="T6" fmla="*/ 21 w 532"/>
                <a:gd name="T7" fmla="*/ 0 h 41"/>
                <a:gd name="T8" fmla="*/ 511 w 532"/>
                <a:gd name="T9" fmla="*/ 0 h 41"/>
                <a:gd name="T10" fmla="*/ 532 w 532"/>
                <a:gd name="T11" fmla="*/ 20 h 41"/>
                <a:gd name="T12" fmla="*/ 511 w 532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2" h="41">
                  <a:moveTo>
                    <a:pt x="511" y="41"/>
                  </a:moveTo>
                  <a:cubicBezTo>
                    <a:pt x="21" y="41"/>
                    <a:pt x="21" y="41"/>
                    <a:pt x="21" y="41"/>
                  </a:cubicBezTo>
                  <a:cubicBezTo>
                    <a:pt x="10" y="41"/>
                    <a:pt x="0" y="32"/>
                    <a:pt x="0" y="20"/>
                  </a:cubicBezTo>
                  <a:cubicBezTo>
                    <a:pt x="0" y="9"/>
                    <a:pt x="10" y="0"/>
                    <a:pt x="21" y="0"/>
                  </a:cubicBezTo>
                  <a:cubicBezTo>
                    <a:pt x="511" y="0"/>
                    <a:pt x="511" y="0"/>
                    <a:pt x="511" y="0"/>
                  </a:cubicBezTo>
                  <a:cubicBezTo>
                    <a:pt x="522" y="0"/>
                    <a:pt x="532" y="9"/>
                    <a:pt x="532" y="20"/>
                  </a:cubicBezTo>
                  <a:cubicBezTo>
                    <a:pt x="532" y="32"/>
                    <a:pt x="522" y="41"/>
                    <a:pt x="511" y="41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Freeform 31">
              <a:extLst>
                <a:ext uri="{FF2B5EF4-FFF2-40B4-BE49-F238E27FC236}">
                  <a16:creationId xmlns="" xmlns:a16="http://schemas.microsoft.com/office/drawing/2014/main" id="{4FAA2C4A-26D2-4515-B637-2E743CC6C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9013" y="2416175"/>
              <a:ext cx="23813" cy="265113"/>
            </a:xfrm>
            <a:custGeom>
              <a:avLst/>
              <a:gdLst>
                <a:gd name="T0" fmla="*/ 13 w 25"/>
                <a:gd name="T1" fmla="*/ 277 h 277"/>
                <a:gd name="T2" fmla="*/ 0 w 25"/>
                <a:gd name="T3" fmla="*/ 265 h 277"/>
                <a:gd name="T4" fmla="*/ 0 w 25"/>
                <a:gd name="T5" fmla="*/ 13 h 277"/>
                <a:gd name="T6" fmla="*/ 13 w 25"/>
                <a:gd name="T7" fmla="*/ 0 h 277"/>
                <a:gd name="T8" fmla="*/ 25 w 25"/>
                <a:gd name="T9" fmla="*/ 13 h 277"/>
                <a:gd name="T10" fmla="*/ 25 w 25"/>
                <a:gd name="T11" fmla="*/ 265 h 277"/>
                <a:gd name="T12" fmla="*/ 13 w 25"/>
                <a:gd name="T13" fmla="*/ 277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277">
                  <a:moveTo>
                    <a:pt x="13" y="277"/>
                  </a:moveTo>
                  <a:cubicBezTo>
                    <a:pt x="6" y="277"/>
                    <a:pt x="0" y="272"/>
                    <a:pt x="0" y="265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ubicBezTo>
                    <a:pt x="19" y="0"/>
                    <a:pt x="25" y="6"/>
                    <a:pt x="25" y="13"/>
                  </a:cubicBezTo>
                  <a:cubicBezTo>
                    <a:pt x="25" y="265"/>
                    <a:pt x="25" y="265"/>
                    <a:pt x="25" y="265"/>
                  </a:cubicBezTo>
                  <a:cubicBezTo>
                    <a:pt x="25" y="272"/>
                    <a:pt x="19" y="277"/>
                    <a:pt x="13" y="277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Freeform 32">
              <a:extLst>
                <a:ext uri="{FF2B5EF4-FFF2-40B4-BE49-F238E27FC236}">
                  <a16:creationId xmlns="" xmlns:a16="http://schemas.microsoft.com/office/drawing/2014/main" id="{A28EBC40-698F-4AF5-9DC5-EA0F2442E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8363" y="2536825"/>
              <a:ext cx="265113" cy="23813"/>
            </a:xfrm>
            <a:custGeom>
              <a:avLst/>
              <a:gdLst>
                <a:gd name="T0" fmla="*/ 265 w 277"/>
                <a:gd name="T1" fmla="*/ 25 h 25"/>
                <a:gd name="T2" fmla="*/ 12 w 277"/>
                <a:gd name="T3" fmla="*/ 25 h 25"/>
                <a:gd name="T4" fmla="*/ 0 w 277"/>
                <a:gd name="T5" fmla="*/ 13 h 25"/>
                <a:gd name="T6" fmla="*/ 12 w 277"/>
                <a:gd name="T7" fmla="*/ 0 h 25"/>
                <a:gd name="T8" fmla="*/ 265 w 277"/>
                <a:gd name="T9" fmla="*/ 0 h 25"/>
                <a:gd name="T10" fmla="*/ 277 w 277"/>
                <a:gd name="T11" fmla="*/ 13 h 25"/>
                <a:gd name="T12" fmla="*/ 265 w 277"/>
                <a:gd name="T13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7" h="25">
                  <a:moveTo>
                    <a:pt x="265" y="25"/>
                  </a:moveTo>
                  <a:cubicBezTo>
                    <a:pt x="12" y="25"/>
                    <a:pt x="12" y="25"/>
                    <a:pt x="12" y="25"/>
                  </a:cubicBezTo>
                  <a:cubicBezTo>
                    <a:pt x="6" y="25"/>
                    <a:pt x="0" y="20"/>
                    <a:pt x="0" y="13"/>
                  </a:cubicBezTo>
                  <a:cubicBezTo>
                    <a:pt x="0" y="6"/>
                    <a:pt x="6" y="0"/>
                    <a:pt x="12" y="0"/>
                  </a:cubicBezTo>
                  <a:cubicBezTo>
                    <a:pt x="265" y="0"/>
                    <a:pt x="265" y="0"/>
                    <a:pt x="265" y="0"/>
                  </a:cubicBezTo>
                  <a:cubicBezTo>
                    <a:pt x="271" y="0"/>
                    <a:pt x="277" y="6"/>
                    <a:pt x="277" y="13"/>
                  </a:cubicBezTo>
                  <a:cubicBezTo>
                    <a:pt x="277" y="20"/>
                    <a:pt x="271" y="25"/>
                    <a:pt x="265" y="25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="" xmlns:a16="http://schemas.microsoft.com/office/drawing/2014/main" id="{01AD0D7D-FA21-499F-B1C5-89630F37A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3613" y="958850"/>
              <a:ext cx="39688" cy="280988"/>
            </a:xfrm>
            <a:custGeom>
              <a:avLst/>
              <a:gdLst>
                <a:gd name="T0" fmla="*/ 21 w 42"/>
                <a:gd name="T1" fmla="*/ 293 h 293"/>
                <a:gd name="T2" fmla="*/ 0 w 42"/>
                <a:gd name="T3" fmla="*/ 273 h 293"/>
                <a:gd name="T4" fmla="*/ 0 w 42"/>
                <a:gd name="T5" fmla="*/ 20 h 293"/>
                <a:gd name="T6" fmla="*/ 21 w 42"/>
                <a:gd name="T7" fmla="*/ 0 h 293"/>
                <a:gd name="T8" fmla="*/ 42 w 42"/>
                <a:gd name="T9" fmla="*/ 20 h 293"/>
                <a:gd name="T10" fmla="*/ 42 w 42"/>
                <a:gd name="T11" fmla="*/ 273 h 293"/>
                <a:gd name="T12" fmla="*/ 21 w 42"/>
                <a:gd name="T13" fmla="*/ 293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93">
                  <a:moveTo>
                    <a:pt x="21" y="293"/>
                  </a:moveTo>
                  <a:cubicBezTo>
                    <a:pt x="9" y="293"/>
                    <a:pt x="0" y="284"/>
                    <a:pt x="0" y="273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9" y="0"/>
                    <a:pt x="21" y="0"/>
                  </a:cubicBezTo>
                  <a:cubicBezTo>
                    <a:pt x="32" y="0"/>
                    <a:pt x="42" y="9"/>
                    <a:pt x="42" y="20"/>
                  </a:cubicBezTo>
                  <a:cubicBezTo>
                    <a:pt x="42" y="273"/>
                    <a:pt x="42" y="273"/>
                    <a:pt x="42" y="273"/>
                  </a:cubicBezTo>
                  <a:cubicBezTo>
                    <a:pt x="42" y="284"/>
                    <a:pt x="32" y="293"/>
                    <a:pt x="21" y="293"/>
                  </a:cubicBezTo>
                  <a:close/>
                </a:path>
              </a:pathLst>
            </a:custGeom>
            <a:solidFill>
              <a:srgbClr val="E955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Freeform 34">
              <a:extLst>
                <a:ext uri="{FF2B5EF4-FFF2-40B4-BE49-F238E27FC236}">
                  <a16:creationId xmlns="" xmlns:a16="http://schemas.microsoft.com/office/drawing/2014/main" id="{9D01DA34-C21A-4EFA-B644-4E7FF2D731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838" y="1000125"/>
              <a:ext cx="280988" cy="39688"/>
            </a:xfrm>
            <a:custGeom>
              <a:avLst/>
              <a:gdLst>
                <a:gd name="T0" fmla="*/ 273 w 294"/>
                <a:gd name="T1" fmla="*/ 41 h 41"/>
                <a:gd name="T2" fmla="*/ 21 w 294"/>
                <a:gd name="T3" fmla="*/ 41 h 41"/>
                <a:gd name="T4" fmla="*/ 0 w 294"/>
                <a:gd name="T5" fmla="*/ 21 h 41"/>
                <a:gd name="T6" fmla="*/ 21 w 294"/>
                <a:gd name="T7" fmla="*/ 0 h 41"/>
                <a:gd name="T8" fmla="*/ 273 w 294"/>
                <a:gd name="T9" fmla="*/ 0 h 41"/>
                <a:gd name="T10" fmla="*/ 294 w 294"/>
                <a:gd name="T11" fmla="*/ 21 h 41"/>
                <a:gd name="T12" fmla="*/ 273 w 294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4" h="41">
                  <a:moveTo>
                    <a:pt x="273" y="41"/>
                  </a:moveTo>
                  <a:cubicBezTo>
                    <a:pt x="21" y="41"/>
                    <a:pt x="21" y="41"/>
                    <a:pt x="21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1" y="0"/>
                  </a:cubicBezTo>
                  <a:cubicBezTo>
                    <a:pt x="273" y="0"/>
                    <a:pt x="273" y="0"/>
                    <a:pt x="273" y="0"/>
                  </a:cubicBezTo>
                  <a:cubicBezTo>
                    <a:pt x="284" y="0"/>
                    <a:pt x="294" y="9"/>
                    <a:pt x="294" y="21"/>
                  </a:cubicBezTo>
                  <a:cubicBezTo>
                    <a:pt x="294" y="32"/>
                    <a:pt x="284" y="41"/>
                    <a:pt x="273" y="41"/>
                  </a:cubicBezTo>
                  <a:close/>
                </a:path>
              </a:pathLst>
            </a:custGeom>
            <a:solidFill>
              <a:srgbClr val="E955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Freeform 35">
              <a:extLst>
                <a:ext uri="{FF2B5EF4-FFF2-40B4-BE49-F238E27FC236}">
                  <a16:creationId xmlns="" xmlns:a16="http://schemas.microsoft.com/office/drawing/2014/main" id="{F79BE429-7AA5-4B88-AE03-364B6E075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2188" y="49213"/>
              <a:ext cx="488950" cy="479425"/>
            </a:xfrm>
            <a:custGeom>
              <a:avLst/>
              <a:gdLst>
                <a:gd name="T0" fmla="*/ 256 w 512"/>
                <a:gd name="T1" fmla="*/ 500 h 500"/>
                <a:gd name="T2" fmla="*/ 506 w 512"/>
                <a:gd name="T3" fmla="*/ 250 h 500"/>
                <a:gd name="T4" fmla="*/ 256 w 512"/>
                <a:gd name="T5" fmla="*/ 0 h 500"/>
                <a:gd name="T6" fmla="*/ 6 w 512"/>
                <a:gd name="T7" fmla="*/ 250 h 500"/>
                <a:gd name="T8" fmla="*/ 256 w 512"/>
                <a:gd name="T9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500">
                  <a:moveTo>
                    <a:pt x="256" y="500"/>
                  </a:moveTo>
                  <a:cubicBezTo>
                    <a:pt x="387" y="500"/>
                    <a:pt x="512" y="385"/>
                    <a:pt x="506" y="250"/>
                  </a:cubicBezTo>
                  <a:cubicBezTo>
                    <a:pt x="500" y="115"/>
                    <a:pt x="397" y="0"/>
                    <a:pt x="256" y="0"/>
                  </a:cubicBezTo>
                  <a:cubicBezTo>
                    <a:pt x="126" y="0"/>
                    <a:pt x="0" y="115"/>
                    <a:pt x="6" y="250"/>
                  </a:cubicBezTo>
                  <a:cubicBezTo>
                    <a:pt x="13" y="386"/>
                    <a:pt x="116" y="500"/>
                    <a:pt x="256" y="500"/>
                  </a:cubicBezTo>
                </a:path>
              </a:pathLst>
            </a:custGeom>
            <a:solidFill>
              <a:srgbClr val="E955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Freeform 36">
              <a:extLst>
                <a:ext uri="{FF2B5EF4-FFF2-40B4-BE49-F238E27FC236}">
                  <a16:creationId xmlns="" xmlns:a16="http://schemas.microsoft.com/office/drawing/2014/main" id="{B0274ED7-00C5-441F-9E9C-1CDE9D085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7888" y="3986213"/>
              <a:ext cx="293688" cy="287338"/>
            </a:xfrm>
            <a:custGeom>
              <a:avLst/>
              <a:gdLst>
                <a:gd name="T0" fmla="*/ 153 w 307"/>
                <a:gd name="T1" fmla="*/ 300 h 300"/>
                <a:gd name="T2" fmla="*/ 303 w 307"/>
                <a:gd name="T3" fmla="*/ 150 h 300"/>
                <a:gd name="T4" fmla="*/ 153 w 307"/>
                <a:gd name="T5" fmla="*/ 0 h 300"/>
                <a:gd name="T6" fmla="*/ 3 w 307"/>
                <a:gd name="T7" fmla="*/ 150 h 300"/>
                <a:gd name="T8" fmla="*/ 153 w 307"/>
                <a:gd name="T9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7" h="300">
                  <a:moveTo>
                    <a:pt x="153" y="300"/>
                  </a:moveTo>
                  <a:cubicBezTo>
                    <a:pt x="232" y="300"/>
                    <a:pt x="307" y="231"/>
                    <a:pt x="303" y="150"/>
                  </a:cubicBezTo>
                  <a:cubicBezTo>
                    <a:pt x="299" y="69"/>
                    <a:pt x="237" y="0"/>
                    <a:pt x="153" y="0"/>
                  </a:cubicBezTo>
                  <a:cubicBezTo>
                    <a:pt x="75" y="0"/>
                    <a:pt x="0" y="69"/>
                    <a:pt x="3" y="150"/>
                  </a:cubicBezTo>
                  <a:cubicBezTo>
                    <a:pt x="7" y="231"/>
                    <a:pt x="69" y="300"/>
                    <a:pt x="153" y="300"/>
                  </a:cubicBezTo>
                </a:path>
              </a:pathLst>
            </a:custGeom>
            <a:solidFill>
              <a:srgbClr val="8DC2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Freeform 37">
              <a:extLst>
                <a:ext uri="{FF2B5EF4-FFF2-40B4-BE49-F238E27FC236}">
                  <a16:creationId xmlns="" xmlns:a16="http://schemas.microsoft.com/office/drawing/2014/main" id="{F6B3C6A4-8E4C-45EA-B555-7EFDAF6396FF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6300" y="1346200"/>
              <a:ext cx="488950" cy="479425"/>
            </a:xfrm>
            <a:custGeom>
              <a:avLst/>
              <a:gdLst>
                <a:gd name="T0" fmla="*/ 256 w 512"/>
                <a:gd name="T1" fmla="*/ 500 h 500"/>
                <a:gd name="T2" fmla="*/ 506 w 512"/>
                <a:gd name="T3" fmla="*/ 250 h 500"/>
                <a:gd name="T4" fmla="*/ 256 w 512"/>
                <a:gd name="T5" fmla="*/ 0 h 500"/>
                <a:gd name="T6" fmla="*/ 6 w 512"/>
                <a:gd name="T7" fmla="*/ 250 h 500"/>
                <a:gd name="T8" fmla="*/ 256 w 512"/>
                <a:gd name="T9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500">
                  <a:moveTo>
                    <a:pt x="256" y="500"/>
                  </a:moveTo>
                  <a:cubicBezTo>
                    <a:pt x="386" y="500"/>
                    <a:pt x="512" y="385"/>
                    <a:pt x="506" y="250"/>
                  </a:cubicBezTo>
                  <a:cubicBezTo>
                    <a:pt x="499" y="114"/>
                    <a:pt x="396" y="0"/>
                    <a:pt x="256" y="0"/>
                  </a:cubicBezTo>
                  <a:cubicBezTo>
                    <a:pt x="125" y="0"/>
                    <a:pt x="0" y="115"/>
                    <a:pt x="6" y="250"/>
                  </a:cubicBezTo>
                  <a:cubicBezTo>
                    <a:pt x="12" y="385"/>
                    <a:pt x="115" y="500"/>
                    <a:pt x="256" y="500"/>
                  </a:cubicBezTo>
                </a:path>
              </a:pathLst>
            </a:custGeom>
            <a:solidFill>
              <a:srgbClr val="8DC2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" name="Freeform 38">
              <a:extLst>
                <a:ext uri="{FF2B5EF4-FFF2-40B4-BE49-F238E27FC236}">
                  <a16:creationId xmlns="" xmlns:a16="http://schemas.microsoft.com/office/drawing/2014/main" id="{68A8F420-AC2D-45B3-BE88-35007234358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93138" y="4129088"/>
              <a:ext cx="293688" cy="287338"/>
            </a:xfrm>
            <a:custGeom>
              <a:avLst/>
              <a:gdLst>
                <a:gd name="T0" fmla="*/ 154 w 307"/>
                <a:gd name="T1" fmla="*/ 300 h 300"/>
                <a:gd name="T2" fmla="*/ 304 w 307"/>
                <a:gd name="T3" fmla="*/ 150 h 300"/>
                <a:gd name="T4" fmla="*/ 154 w 307"/>
                <a:gd name="T5" fmla="*/ 0 h 300"/>
                <a:gd name="T6" fmla="*/ 4 w 307"/>
                <a:gd name="T7" fmla="*/ 150 h 300"/>
                <a:gd name="T8" fmla="*/ 154 w 307"/>
                <a:gd name="T9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7" h="300">
                  <a:moveTo>
                    <a:pt x="154" y="300"/>
                  </a:moveTo>
                  <a:cubicBezTo>
                    <a:pt x="232" y="300"/>
                    <a:pt x="307" y="231"/>
                    <a:pt x="304" y="150"/>
                  </a:cubicBezTo>
                  <a:cubicBezTo>
                    <a:pt x="300" y="69"/>
                    <a:pt x="238" y="0"/>
                    <a:pt x="154" y="0"/>
                  </a:cubicBezTo>
                  <a:cubicBezTo>
                    <a:pt x="75" y="0"/>
                    <a:pt x="0" y="69"/>
                    <a:pt x="4" y="150"/>
                  </a:cubicBezTo>
                  <a:cubicBezTo>
                    <a:pt x="7" y="231"/>
                    <a:pt x="70" y="300"/>
                    <a:pt x="154" y="300"/>
                  </a:cubicBezTo>
                </a:path>
              </a:pathLst>
            </a:custGeom>
            <a:solidFill>
              <a:srgbClr val="8DC2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" name="Freeform 39">
              <a:extLst>
                <a:ext uri="{FF2B5EF4-FFF2-40B4-BE49-F238E27FC236}">
                  <a16:creationId xmlns="" xmlns:a16="http://schemas.microsoft.com/office/drawing/2014/main" id="{78C99778-7444-48FE-BB65-EDA7AE257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5800" y="1392238"/>
              <a:ext cx="490538" cy="479425"/>
            </a:xfrm>
            <a:custGeom>
              <a:avLst/>
              <a:gdLst>
                <a:gd name="T0" fmla="*/ 256 w 512"/>
                <a:gd name="T1" fmla="*/ 500 h 500"/>
                <a:gd name="T2" fmla="*/ 506 w 512"/>
                <a:gd name="T3" fmla="*/ 250 h 500"/>
                <a:gd name="T4" fmla="*/ 256 w 512"/>
                <a:gd name="T5" fmla="*/ 0 h 500"/>
                <a:gd name="T6" fmla="*/ 6 w 512"/>
                <a:gd name="T7" fmla="*/ 250 h 500"/>
                <a:gd name="T8" fmla="*/ 256 w 512"/>
                <a:gd name="T9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500">
                  <a:moveTo>
                    <a:pt x="256" y="500"/>
                  </a:moveTo>
                  <a:cubicBezTo>
                    <a:pt x="387" y="500"/>
                    <a:pt x="512" y="385"/>
                    <a:pt x="506" y="250"/>
                  </a:cubicBezTo>
                  <a:cubicBezTo>
                    <a:pt x="500" y="115"/>
                    <a:pt x="396" y="0"/>
                    <a:pt x="256" y="0"/>
                  </a:cubicBezTo>
                  <a:cubicBezTo>
                    <a:pt x="125" y="0"/>
                    <a:pt x="0" y="115"/>
                    <a:pt x="6" y="250"/>
                  </a:cubicBezTo>
                  <a:cubicBezTo>
                    <a:pt x="12" y="385"/>
                    <a:pt x="116" y="500"/>
                    <a:pt x="256" y="50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3" name="Freeform 40">
              <a:extLst>
                <a:ext uri="{FF2B5EF4-FFF2-40B4-BE49-F238E27FC236}">
                  <a16:creationId xmlns="" xmlns:a16="http://schemas.microsoft.com/office/drawing/2014/main" id="{C9B14490-948C-48FC-BD21-5E31F4537C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6350" y="690563"/>
              <a:ext cx="61913" cy="47625"/>
            </a:xfrm>
            <a:custGeom>
              <a:avLst/>
              <a:gdLst>
                <a:gd name="T0" fmla="*/ 32 w 64"/>
                <a:gd name="T1" fmla="*/ 50 h 50"/>
                <a:gd name="T2" fmla="*/ 32 w 64"/>
                <a:gd name="T3" fmla="*/ 0 h 50"/>
                <a:gd name="T4" fmla="*/ 32 w 64"/>
                <a:gd name="T5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" h="50">
                  <a:moveTo>
                    <a:pt x="32" y="50"/>
                  </a:moveTo>
                  <a:cubicBezTo>
                    <a:pt x="64" y="50"/>
                    <a:pt x="64" y="0"/>
                    <a:pt x="32" y="0"/>
                  </a:cubicBezTo>
                  <a:cubicBezTo>
                    <a:pt x="0" y="0"/>
                    <a:pt x="0" y="50"/>
                    <a:pt x="32" y="5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" name="Freeform 41">
              <a:extLst>
                <a:ext uri="{FF2B5EF4-FFF2-40B4-BE49-F238E27FC236}">
                  <a16:creationId xmlns="" xmlns:a16="http://schemas.microsoft.com/office/drawing/2014/main" id="{12C3E5E5-E841-435D-B2F1-947309356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7013" y="1041400"/>
              <a:ext cx="185738" cy="144463"/>
            </a:xfrm>
            <a:custGeom>
              <a:avLst/>
              <a:gdLst>
                <a:gd name="T0" fmla="*/ 97 w 194"/>
                <a:gd name="T1" fmla="*/ 150 h 150"/>
                <a:gd name="T2" fmla="*/ 97 w 194"/>
                <a:gd name="T3" fmla="*/ 0 h 150"/>
                <a:gd name="T4" fmla="*/ 97 w 194"/>
                <a:gd name="T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" h="150">
                  <a:moveTo>
                    <a:pt x="97" y="150"/>
                  </a:moveTo>
                  <a:cubicBezTo>
                    <a:pt x="194" y="150"/>
                    <a:pt x="194" y="0"/>
                    <a:pt x="97" y="0"/>
                  </a:cubicBezTo>
                  <a:cubicBezTo>
                    <a:pt x="1" y="0"/>
                    <a:pt x="0" y="150"/>
                    <a:pt x="97" y="15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" name="Freeform 42">
              <a:extLst>
                <a:ext uri="{FF2B5EF4-FFF2-40B4-BE49-F238E27FC236}">
                  <a16:creationId xmlns="" xmlns:a16="http://schemas.microsoft.com/office/drawing/2014/main" id="{A7BA5AE2-8033-4393-A247-162C8C674A4C}"/>
                </a:ext>
              </a:extLst>
            </p:cNvPr>
            <p:cNvSpPr>
              <a:spLocks/>
            </p:cNvSpPr>
            <p:nvPr/>
          </p:nvSpPr>
          <p:spPr bwMode="auto">
            <a:xfrm>
              <a:off x="9463088" y="3327400"/>
              <a:ext cx="60325" cy="49213"/>
            </a:xfrm>
            <a:custGeom>
              <a:avLst/>
              <a:gdLst>
                <a:gd name="T0" fmla="*/ 32 w 64"/>
                <a:gd name="T1" fmla="*/ 50 h 50"/>
                <a:gd name="T2" fmla="*/ 32 w 64"/>
                <a:gd name="T3" fmla="*/ 0 h 50"/>
                <a:gd name="T4" fmla="*/ 32 w 64"/>
                <a:gd name="T5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" h="50">
                  <a:moveTo>
                    <a:pt x="32" y="50"/>
                  </a:moveTo>
                  <a:cubicBezTo>
                    <a:pt x="64" y="50"/>
                    <a:pt x="64" y="0"/>
                    <a:pt x="32" y="0"/>
                  </a:cubicBezTo>
                  <a:cubicBezTo>
                    <a:pt x="0" y="0"/>
                    <a:pt x="0" y="50"/>
                    <a:pt x="32" y="5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" name="Freeform 43">
              <a:extLst>
                <a:ext uri="{FF2B5EF4-FFF2-40B4-BE49-F238E27FC236}">
                  <a16:creationId xmlns="" xmlns:a16="http://schemas.microsoft.com/office/drawing/2014/main" id="{A81DCB55-9D96-41EF-8A88-A5395FFE81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02613" y="212725"/>
              <a:ext cx="312738" cy="327025"/>
            </a:xfrm>
            <a:custGeom>
              <a:avLst/>
              <a:gdLst>
                <a:gd name="T0" fmla="*/ 201 w 327"/>
                <a:gd name="T1" fmla="*/ 341 h 341"/>
                <a:gd name="T2" fmla="*/ 191 w 327"/>
                <a:gd name="T3" fmla="*/ 337 h 341"/>
                <a:gd name="T4" fmla="*/ 115 w 327"/>
                <a:gd name="T5" fmla="*/ 279 h 341"/>
                <a:gd name="T6" fmla="*/ 20 w 327"/>
                <a:gd name="T7" fmla="*/ 284 h 341"/>
                <a:gd name="T8" fmla="*/ 6 w 327"/>
                <a:gd name="T9" fmla="*/ 277 h 341"/>
                <a:gd name="T10" fmla="*/ 4 w 327"/>
                <a:gd name="T11" fmla="*/ 262 h 341"/>
                <a:gd name="T12" fmla="*/ 36 w 327"/>
                <a:gd name="T13" fmla="*/ 172 h 341"/>
                <a:gd name="T14" fmla="*/ 2 w 327"/>
                <a:gd name="T15" fmla="*/ 84 h 341"/>
                <a:gd name="T16" fmla="*/ 4 w 327"/>
                <a:gd name="T17" fmla="*/ 68 h 341"/>
                <a:gd name="T18" fmla="*/ 18 w 327"/>
                <a:gd name="T19" fmla="*/ 61 h 341"/>
                <a:gd name="T20" fmla="*/ 113 w 327"/>
                <a:gd name="T21" fmla="*/ 64 h 341"/>
                <a:gd name="T22" fmla="*/ 187 w 327"/>
                <a:gd name="T23" fmla="*/ 4 h 341"/>
                <a:gd name="T24" fmla="*/ 203 w 327"/>
                <a:gd name="T25" fmla="*/ 1 h 341"/>
                <a:gd name="T26" fmla="*/ 213 w 327"/>
                <a:gd name="T27" fmla="*/ 13 h 341"/>
                <a:gd name="T28" fmla="*/ 240 w 327"/>
                <a:gd name="T29" fmla="*/ 104 h 341"/>
                <a:gd name="T30" fmla="*/ 320 w 327"/>
                <a:gd name="T31" fmla="*/ 156 h 341"/>
                <a:gd name="T32" fmla="*/ 327 w 327"/>
                <a:gd name="T33" fmla="*/ 170 h 341"/>
                <a:gd name="T34" fmla="*/ 320 w 327"/>
                <a:gd name="T35" fmla="*/ 183 h 341"/>
                <a:gd name="T36" fmla="*/ 241 w 327"/>
                <a:gd name="T37" fmla="*/ 237 h 341"/>
                <a:gd name="T38" fmla="*/ 217 w 327"/>
                <a:gd name="T39" fmla="*/ 329 h 341"/>
                <a:gd name="T40" fmla="*/ 206 w 327"/>
                <a:gd name="T41" fmla="*/ 340 h 341"/>
                <a:gd name="T42" fmla="*/ 201 w 327"/>
                <a:gd name="T43" fmla="*/ 341 h 341"/>
                <a:gd name="T44" fmla="*/ 121 w 327"/>
                <a:gd name="T45" fmla="*/ 246 h 341"/>
                <a:gd name="T46" fmla="*/ 131 w 327"/>
                <a:gd name="T47" fmla="*/ 249 h 341"/>
                <a:gd name="T48" fmla="*/ 191 w 327"/>
                <a:gd name="T49" fmla="*/ 296 h 341"/>
                <a:gd name="T50" fmla="*/ 211 w 327"/>
                <a:gd name="T51" fmla="*/ 222 h 341"/>
                <a:gd name="T52" fmla="*/ 218 w 327"/>
                <a:gd name="T53" fmla="*/ 213 h 341"/>
                <a:gd name="T54" fmla="*/ 281 w 327"/>
                <a:gd name="T55" fmla="*/ 170 h 341"/>
                <a:gd name="T56" fmla="*/ 217 w 327"/>
                <a:gd name="T57" fmla="*/ 128 h 341"/>
                <a:gd name="T58" fmla="*/ 210 w 327"/>
                <a:gd name="T59" fmla="*/ 119 h 341"/>
                <a:gd name="T60" fmla="*/ 189 w 327"/>
                <a:gd name="T61" fmla="*/ 46 h 341"/>
                <a:gd name="T62" fmla="*/ 129 w 327"/>
                <a:gd name="T63" fmla="*/ 93 h 341"/>
                <a:gd name="T64" fmla="*/ 118 w 327"/>
                <a:gd name="T65" fmla="*/ 97 h 341"/>
                <a:gd name="T66" fmla="*/ 42 w 327"/>
                <a:gd name="T67" fmla="*/ 95 h 341"/>
                <a:gd name="T68" fmla="*/ 69 w 327"/>
                <a:gd name="T69" fmla="*/ 166 h 341"/>
                <a:gd name="T70" fmla="*/ 69 w 327"/>
                <a:gd name="T71" fmla="*/ 178 h 341"/>
                <a:gd name="T72" fmla="*/ 43 w 327"/>
                <a:gd name="T73" fmla="*/ 250 h 341"/>
                <a:gd name="T74" fmla="*/ 120 w 327"/>
                <a:gd name="T75" fmla="*/ 246 h 341"/>
                <a:gd name="T76" fmla="*/ 121 w 327"/>
                <a:gd name="T77" fmla="*/ 246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27" h="341">
                  <a:moveTo>
                    <a:pt x="201" y="341"/>
                  </a:moveTo>
                  <a:cubicBezTo>
                    <a:pt x="197" y="341"/>
                    <a:pt x="193" y="340"/>
                    <a:pt x="191" y="337"/>
                  </a:cubicBezTo>
                  <a:cubicBezTo>
                    <a:pt x="115" y="279"/>
                    <a:pt x="115" y="279"/>
                    <a:pt x="115" y="279"/>
                  </a:cubicBezTo>
                  <a:cubicBezTo>
                    <a:pt x="20" y="284"/>
                    <a:pt x="20" y="284"/>
                    <a:pt x="20" y="284"/>
                  </a:cubicBezTo>
                  <a:cubicBezTo>
                    <a:pt x="15" y="284"/>
                    <a:pt x="10" y="282"/>
                    <a:pt x="6" y="277"/>
                  </a:cubicBezTo>
                  <a:cubicBezTo>
                    <a:pt x="3" y="273"/>
                    <a:pt x="2" y="267"/>
                    <a:pt x="4" y="262"/>
                  </a:cubicBezTo>
                  <a:cubicBezTo>
                    <a:pt x="36" y="172"/>
                    <a:pt x="36" y="172"/>
                    <a:pt x="36" y="172"/>
                  </a:cubicBezTo>
                  <a:cubicBezTo>
                    <a:pt x="2" y="84"/>
                    <a:pt x="2" y="84"/>
                    <a:pt x="2" y="84"/>
                  </a:cubicBezTo>
                  <a:cubicBezTo>
                    <a:pt x="0" y="78"/>
                    <a:pt x="1" y="73"/>
                    <a:pt x="4" y="68"/>
                  </a:cubicBezTo>
                  <a:cubicBezTo>
                    <a:pt x="7" y="64"/>
                    <a:pt x="13" y="61"/>
                    <a:pt x="18" y="61"/>
                  </a:cubicBezTo>
                  <a:cubicBezTo>
                    <a:pt x="113" y="64"/>
                    <a:pt x="113" y="64"/>
                    <a:pt x="113" y="64"/>
                  </a:cubicBezTo>
                  <a:cubicBezTo>
                    <a:pt x="187" y="4"/>
                    <a:pt x="187" y="4"/>
                    <a:pt x="187" y="4"/>
                  </a:cubicBezTo>
                  <a:cubicBezTo>
                    <a:pt x="191" y="1"/>
                    <a:pt x="197" y="0"/>
                    <a:pt x="203" y="1"/>
                  </a:cubicBezTo>
                  <a:cubicBezTo>
                    <a:pt x="208" y="3"/>
                    <a:pt x="212" y="7"/>
                    <a:pt x="213" y="13"/>
                  </a:cubicBezTo>
                  <a:cubicBezTo>
                    <a:pt x="240" y="104"/>
                    <a:pt x="240" y="104"/>
                    <a:pt x="240" y="104"/>
                  </a:cubicBezTo>
                  <a:cubicBezTo>
                    <a:pt x="320" y="156"/>
                    <a:pt x="320" y="156"/>
                    <a:pt x="320" y="156"/>
                  </a:cubicBezTo>
                  <a:cubicBezTo>
                    <a:pt x="324" y="159"/>
                    <a:pt x="327" y="164"/>
                    <a:pt x="327" y="170"/>
                  </a:cubicBezTo>
                  <a:cubicBezTo>
                    <a:pt x="327" y="175"/>
                    <a:pt x="324" y="180"/>
                    <a:pt x="320" y="183"/>
                  </a:cubicBezTo>
                  <a:cubicBezTo>
                    <a:pt x="241" y="237"/>
                    <a:pt x="241" y="237"/>
                    <a:pt x="241" y="237"/>
                  </a:cubicBezTo>
                  <a:cubicBezTo>
                    <a:pt x="217" y="329"/>
                    <a:pt x="217" y="329"/>
                    <a:pt x="217" y="329"/>
                  </a:cubicBezTo>
                  <a:cubicBezTo>
                    <a:pt x="215" y="334"/>
                    <a:pt x="211" y="338"/>
                    <a:pt x="206" y="340"/>
                  </a:cubicBezTo>
                  <a:cubicBezTo>
                    <a:pt x="204" y="340"/>
                    <a:pt x="202" y="341"/>
                    <a:pt x="201" y="341"/>
                  </a:cubicBezTo>
                  <a:close/>
                  <a:moveTo>
                    <a:pt x="121" y="246"/>
                  </a:moveTo>
                  <a:cubicBezTo>
                    <a:pt x="124" y="246"/>
                    <a:pt x="128" y="247"/>
                    <a:pt x="131" y="249"/>
                  </a:cubicBezTo>
                  <a:cubicBezTo>
                    <a:pt x="191" y="296"/>
                    <a:pt x="191" y="296"/>
                    <a:pt x="191" y="296"/>
                  </a:cubicBezTo>
                  <a:cubicBezTo>
                    <a:pt x="211" y="222"/>
                    <a:pt x="211" y="222"/>
                    <a:pt x="211" y="222"/>
                  </a:cubicBezTo>
                  <a:cubicBezTo>
                    <a:pt x="212" y="219"/>
                    <a:pt x="215" y="215"/>
                    <a:pt x="218" y="213"/>
                  </a:cubicBezTo>
                  <a:cubicBezTo>
                    <a:pt x="281" y="170"/>
                    <a:pt x="281" y="170"/>
                    <a:pt x="281" y="170"/>
                  </a:cubicBezTo>
                  <a:cubicBezTo>
                    <a:pt x="217" y="128"/>
                    <a:pt x="217" y="128"/>
                    <a:pt x="217" y="128"/>
                  </a:cubicBezTo>
                  <a:cubicBezTo>
                    <a:pt x="214" y="126"/>
                    <a:pt x="211" y="123"/>
                    <a:pt x="210" y="119"/>
                  </a:cubicBezTo>
                  <a:cubicBezTo>
                    <a:pt x="189" y="46"/>
                    <a:pt x="189" y="46"/>
                    <a:pt x="189" y="46"/>
                  </a:cubicBezTo>
                  <a:cubicBezTo>
                    <a:pt x="129" y="93"/>
                    <a:pt x="129" y="93"/>
                    <a:pt x="129" y="93"/>
                  </a:cubicBezTo>
                  <a:cubicBezTo>
                    <a:pt x="126" y="96"/>
                    <a:pt x="122" y="97"/>
                    <a:pt x="118" y="97"/>
                  </a:cubicBezTo>
                  <a:cubicBezTo>
                    <a:pt x="42" y="95"/>
                    <a:pt x="42" y="95"/>
                    <a:pt x="42" y="95"/>
                  </a:cubicBezTo>
                  <a:cubicBezTo>
                    <a:pt x="69" y="166"/>
                    <a:pt x="69" y="166"/>
                    <a:pt x="69" y="166"/>
                  </a:cubicBezTo>
                  <a:cubicBezTo>
                    <a:pt x="70" y="170"/>
                    <a:pt x="70" y="174"/>
                    <a:pt x="69" y="178"/>
                  </a:cubicBezTo>
                  <a:cubicBezTo>
                    <a:pt x="43" y="250"/>
                    <a:pt x="43" y="250"/>
                    <a:pt x="43" y="250"/>
                  </a:cubicBezTo>
                  <a:cubicBezTo>
                    <a:pt x="120" y="246"/>
                    <a:pt x="120" y="246"/>
                    <a:pt x="120" y="246"/>
                  </a:cubicBezTo>
                  <a:cubicBezTo>
                    <a:pt x="120" y="246"/>
                    <a:pt x="120" y="246"/>
                    <a:pt x="121" y="246"/>
                  </a:cubicBezTo>
                  <a:close/>
                </a:path>
              </a:pathLst>
            </a:custGeom>
            <a:solidFill>
              <a:srgbClr val="E50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618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1" descr="Cover">
            <a:extLst>
              <a:ext uri="{FF2B5EF4-FFF2-40B4-BE49-F238E27FC236}">
                <a16:creationId xmlns="" xmlns:a16="http://schemas.microsoft.com/office/drawing/2014/main" id="{E183409B-75DD-4D7B-81D9-38630E0F4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815" y="5210202"/>
            <a:ext cx="1253729" cy="658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over">
            <a:extLst>
              <a:ext uri="{FF2B5EF4-FFF2-40B4-BE49-F238E27FC236}">
                <a16:creationId xmlns="" xmlns:a16="http://schemas.microsoft.com/office/drawing/2014/main" id="{CFF04C9C-3687-41F9-92C6-A21E718D1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2358" y="4608941"/>
            <a:ext cx="1633538" cy="772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 descr="Cover">
            <a:extLst>
              <a:ext uri="{FF2B5EF4-FFF2-40B4-BE49-F238E27FC236}">
                <a16:creationId xmlns="" xmlns:a16="http://schemas.microsoft.com/office/drawing/2014/main" id="{F56E1EF5-3AB8-4EC7-99B2-A75E18EED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522" y="3721921"/>
            <a:ext cx="4539853" cy="1753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8" descr="Cover">
            <a:extLst>
              <a:ext uri="{FF2B5EF4-FFF2-40B4-BE49-F238E27FC236}">
                <a16:creationId xmlns="" xmlns:a16="http://schemas.microsoft.com/office/drawing/2014/main" id="{C303F902-9527-4B0E-B934-1E730E4E7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350" y="1683570"/>
            <a:ext cx="1373981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7" descr="Cover">
            <a:extLst>
              <a:ext uri="{FF2B5EF4-FFF2-40B4-BE49-F238E27FC236}">
                <a16:creationId xmlns="" xmlns:a16="http://schemas.microsoft.com/office/drawing/2014/main" id="{B77EF675-0E27-44D3-9FB7-F712B8AC5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446" y="2038377"/>
            <a:ext cx="1368029" cy="772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Cover">
            <a:extLst>
              <a:ext uri="{FF2B5EF4-FFF2-40B4-BE49-F238E27FC236}">
                <a16:creationId xmlns="" xmlns:a16="http://schemas.microsoft.com/office/drawing/2014/main" id="{19A17E51-9B67-43FB-BAFA-3560294CC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650" y="1246616"/>
            <a:ext cx="1589484" cy="969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5" descr="Cover">
            <a:extLst>
              <a:ext uri="{FF2B5EF4-FFF2-40B4-BE49-F238E27FC236}">
                <a16:creationId xmlns="" xmlns:a16="http://schemas.microsoft.com/office/drawing/2014/main" id="{DC178A9B-74CC-439E-BB98-2048CB4FA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518" y="1834780"/>
            <a:ext cx="3875484" cy="2241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Cover">
            <a:extLst>
              <a:ext uri="{FF2B5EF4-FFF2-40B4-BE49-F238E27FC236}">
                <a16:creationId xmlns="" xmlns:a16="http://schemas.microsoft.com/office/drawing/2014/main" id="{29ED1475-96BA-4B3D-B889-238E2C12F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00" y="3380216"/>
            <a:ext cx="2665810" cy="1026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2F94C070-D16A-4BD2-82BB-EFCF4FB7C8AF}"/>
              </a:ext>
            </a:extLst>
          </p:cNvPr>
          <p:cNvSpPr txBox="1"/>
          <p:nvPr/>
        </p:nvSpPr>
        <p:spPr>
          <a:xfrm>
            <a:off x="3924767" y="445617"/>
            <a:ext cx="41424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pic>
        <p:nvPicPr>
          <p:cNvPr id="29" name="图片 4">
            <a:extLst>
              <a:ext uri="{FF2B5EF4-FFF2-40B4-BE49-F238E27FC236}">
                <a16:creationId xmlns="" xmlns:a16="http://schemas.microsoft.com/office/drawing/2014/main" id="{13276A79-424B-4129-B441-D68D7375BE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2943" y="3395116"/>
            <a:ext cx="1667243" cy="3477784"/>
          </a:xfrm>
          <a:prstGeom prst="rect">
            <a:avLst/>
          </a:prstGeom>
          <a:ln w="38100">
            <a:noFill/>
          </a:ln>
        </p:spPr>
      </p:pic>
    </p:spTree>
    <p:extLst>
      <p:ext uri="{BB962C8B-B14F-4D97-AF65-F5344CB8AC3E}">
        <p14:creationId xmlns:p14="http://schemas.microsoft.com/office/powerpoint/2010/main" val="476722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3" descr="Picture39.png">
            <a:extLst>
              <a:ext uri="{FF2B5EF4-FFF2-40B4-BE49-F238E27FC236}">
                <a16:creationId xmlns="" xmlns:a16="http://schemas.microsoft.com/office/drawing/2014/main" id="{67569A3B-C5CE-4A91-ADEE-34F3EEEB3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999" y="2686201"/>
            <a:ext cx="6024001" cy="417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 Box 4">
            <a:extLst>
              <a:ext uri="{FF2B5EF4-FFF2-40B4-BE49-F238E27FC236}">
                <a16:creationId xmlns="" xmlns:a16="http://schemas.microsoft.com/office/drawing/2014/main" id="{2FEA2273-E201-477A-BCB9-9B59D8701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318" y="140585"/>
            <a:ext cx="9123362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8" name="Text Box 5">
            <a:extLst>
              <a:ext uri="{FF2B5EF4-FFF2-40B4-BE49-F238E27FC236}">
                <a16:creationId xmlns="" xmlns:a16="http://schemas.microsoft.com/office/drawing/2014/main" id="{9D7A8A24-9A85-4234-B487-D51724A7B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60" y="898967"/>
            <a:ext cx="1139682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1. </a:t>
            </a:r>
            <a:r>
              <a:rPr lang="nl-NL" sz="2800" b="0" dirty="0">
                <a:ea typeface="Times New Roman" panose="02020603050405020304" pitchFamily="18" charset="0"/>
              </a:rPr>
              <a:t>Học định nghĩa, tính chất hai đường thẳng vuông góc, định nghĩa đường trung trực của một đoạn thẳng.</a:t>
            </a:r>
            <a:endParaRPr lang="zh-CN" altLang="en-US" sz="28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Text Box 5">
            <a:extLst>
              <a:ext uri="{FF2B5EF4-FFF2-40B4-BE49-F238E27FC236}">
                <a16:creationId xmlns="" xmlns:a16="http://schemas.microsoft.com/office/drawing/2014/main" id="{5715AC7E-1DDE-4D30-A9E2-FB504CDE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60" y="1823301"/>
            <a:ext cx="11396820" cy="171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indent="0" defTabSz="457200"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2. </a:t>
            </a:r>
            <a:r>
              <a:rPr lang="nl-NL" sz="2800" b="0" dirty="0">
                <a:cs typeface="Times New Roman" panose="02020603050405020304" pitchFamily="18" charset="0"/>
              </a:rPr>
              <a:t>Làm các bài tập 18, 19, 20 trang SGK/87</a:t>
            </a:r>
            <a:r>
              <a:rPr lang="vi-VN" sz="2800" b="0" dirty="0">
                <a:cs typeface="Times New Roman" panose="02020603050405020304" pitchFamily="18" charset="0"/>
              </a:rPr>
              <a:t> và làm bài tập sau: 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Trên tia 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Ox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lấy hai điểm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sao cho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OA = 3cm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OB = 6cm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. Vẽ đường thẳng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d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vuông góc với tia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Ox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tại 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. Chứng minh rằng: 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là đường trung trực của đoạn thẳng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OB</a:t>
            </a:r>
            <a:r>
              <a:rPr lang="vi-V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8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Text Box 5">
            <a:extLst>
              <a:ext uri="{FF2B5EF4-FFF2-40B4-BE49-F238E27FC236}">
                <a16:creationId xmlns="" xmlns:a16="http://schemas.microsoft.com/office/drawing/2014/main" id="{82C0AA19-5F12-44FC-9D3E-F47D9D2F0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60" y="3689434"/>
            <a:ext cx="11396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3. </a:t>
            </a:r>
            <a:r>
              <a:rPr lang="en-US" altLang="zh-CN" sz="2800" b="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Chuẩn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bị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sau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Luyện</a:t>
            </a:r>
            <a:r>
              <a:rPr lang="en-US" altLang="zh-CN" sz="28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tập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8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34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983334" y="618366"/>
            <a:ext cx="1627764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ẬP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="" xmlns:a16="http://schemas.microsoft.com/office/drawing/2014/main" id="{FE22CE39-3B53-44C8-82F0-C6C9A2F569E8}"/>
              </a:ext>
            </a:extLst>
          </p:cNvPr>
          <p:cNvSpPr/>
          <p:nvPr/>
        </p:nvSpPr>
        <p:spPr>
          <a:xfrm>
            <a:off x="9969577" y="862829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4A717E45-474E-4438-A51E-C2C9ED27C09D}"/>
              </a:ext>
            </a:extLst>
          </p:cNvPr>
          <p:cNvSpPr/>
          <p:nvPr/>
        </p:nvSpPr>
        <p:spPr>
          <a:xfrm>
            <a:off x="9263129" y="465447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1">
                <a:extLst>
                  <a:ext uri="{FF2B5EF4-FFF2-40B4-BE49-F238E27FC236}">
                    <a16:creationId xmlns="" xmlns:a16="http://schemas.microsoft.com/office/drawing/2014/main" id="{43D3B39D-30A6-4D59-9F6F-80E1B3841DAC}"/>
                  </a:ext>
                </a:extLst>
              </p:cNvPr>
              <p:cNvSpPr txBox="1"/>
              <p:nvPr/>
            </p:nvSpPr>
            <p:spPr>
              <a:xfrm>
                <a:off x="997152" y="1027100"/>
                <a:ext cx="5628539" cy="1224759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marL="457200" marR="0" lvl="0" indent="-457200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ẽ</a:t>
                </a:r>
                <a:r>
                  <a:rPr kumimoji="0" lang="en-US" altLang="zh-CN" sz="24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4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𝐴𝑦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4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kumimoji="0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457200" lvl="0" indent="-457200" defTabSz="457200">
                  <a:buFontTx/>
                  <a:buAutoNum type="alphaLcParenR"/>
                </a:pP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ỉn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𝐴𝑦</m:t>
                        </m:r>
                      </m:e>
                    </m:acc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457200" lvl="0" indent="-457200" defTabSz="457200">
                  <a:buFontTx/>
                  <a:buAutoNum type="alphaLcParenR"/>
                </a:pP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iết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ên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ó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uô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hô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ỉn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文本框 1">
                <a:extLst>
                  <a:ext uri="{FF2B5EF4-FFF2-40B4-BE49-F238E27FC236}">
                    <a16:creationId xmlns:a16="http://schemas.microsoft.com/office/drawing/2014/main" id="{43D3B39D-30A6-4D59-9F6F-80E1B3841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152" y="1027100"/>
                <a:ext cx="5628539" cy="1224759"/>
              </a:xfrm>
              <a:prstGeom prst="rect">
                <a:avLst/>
              </a:prstGeom>
              <a:blipFill>
                <a:blip r:embed="rId3"/>
                <a:stretch>
                  <a:fillRect l="-1517" t="-2985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" descr="Từ vựng tiếng Hàn về xuất bản">
            <a:extLst>
              <a:ext uri="{FF2B5EF4-FFF2-40B4-BE49-F238E27FC236}">
                <a16:creationId xmlns="" xmlns:a16="http://schemas.microsoft.com/office/drawing/2014/main" id="{BBCC2B56-DEB9-4935-B791-EDB08CC32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985" y="528467"/>
            <a:ext cx="2523234" cy="176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Line 8">
            <a:extLst>
              <a:ext uri="{FF2B5EF4-FFF2-40B4-BE49-F238E27FC236}">
                <a16:creationId xmlns="" xmlns:a16="http://schemas.microsoft.com/office/drawing/2014/main" id="{AEED23D8-EB43-4603-A386-670886B25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3074" y="4551101"/>
            <a:ext cx="3048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" name="Picture 9">
            <a:extLst>
              <a:ext uri="{FF2B5EF4-FFF2-40B4-BE49-F238E27FC236}">
                <a16:creationId xmlns="" xmlns:a16="http://schemas.microsoft.com/office/drawing/2014/main" id="{10E1E588-D5E3-4B65-BB47-75388FEF2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528" y="2374164"/>
            <a:ext cx="4383088" cy="238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Oval 10">
            <a:extLst>
              <a:ext uri="{FF2B5EF4-FFF2-40B4-BE49-F238E27FC236}">
                <a16:creationId xmlns="" xmlns:a16="http://schemas.microsoft.com/office/drawing/2014/main" id="{78A5248C-79D5-4686-B592-D2B581456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449" y="2569901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Line 11">
            <a:extLst>
              <a:ext uri="{FF2B5EF4-FFF2-40B4-BE49-F238E27FC236}">
                <a16:creationId xmlns="" xmlns:a16="http://schemas.microsoft.com/office/drawing/2014/main" id="{76AD8A23-2BCC-4C8B-AAA2-AAE0BB508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3074" y="2495288"/>
            <a:ext cx="0" cy="2057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14">
            <a:extLst>
              <a:ext uri="{FF2B5EF4-FFF2-40B4-BE49-F238E27FC236}">
                <a16:creationId xmlns="" xmlns:a16="http://schemas.microsoft.com/office/drawing/2014/main" id="{BA6A7FB4-19CD-4B49-A762-0B5807FE4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274" y="2493701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4" name="Rectangle 15">
            <a:extLst>
              <a:ext uri="{FF2B5EF4-FFF2-40B4-BE49-F238E27FC236}">
                <a16:creationId xmlns="" xmlns:a16="http://schemas.microsoft.com/office/drawing/2014/main" id="{5A253E0C-41C6-4270-86FB-B8C6A0D42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596" y="4309813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Line 17">
            <a:extLst>
              <a:ext uri="{FF2B5EF4-FFF2-40B4-BE49-F238E27FC236}">
                <a16:creationId xmlns="" xmlns:a16="http://schemas.microsoft.com/office/drawing/2014/main" id="{DAB617B3-E7E5-4110-8CB2-3A1E2F27EF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3074" y="4517764"/>
            <a:ext cx="0" cy="1828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Line 18">
            <a:extLst>
              <a:ext uri="{FF2B5EF4-FFF2-40B4-BE49-F238E27FC236}">
                <a16:creationId xmlns="" xmlns:a16="http://schemas.microsoft.com/office/drawing/2014/main" id="{1B992FE5-9992-4C8E-9A9B-F75DAB9132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3196" y="4549526"/>
            <a:ext cx="2438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19">
            <a:extLst>
              <a:ext uri="{FF2B5EF4-FFF2-40B4-BE49-F238E27FC236}">
                <a16:creationId xmlns="" xmlns:a16="http://schemas.microsoft.com/office/drawing/2014/main" id="{489E8D4F-FA78-4931-B3D1-1CE73A825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954" y="4496809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x’</a:t>
            </a:r>
          </a:p>
        </p:txBody>
      </p:sp>
      <p:sp>
        <p:nvSpPr>
          <p:cNvPr id="38" name="Text Box 20">
            <a:extLst>
              <a:ext uri="{FF2B5EF4-FFF2-40B4-BE49-F238E27FC236}">
                <a16:creationId xmlns="" xmlns:a16="http://schemas.microsoft.com/office/drawing/2014/main" id="{D842221C-1920-4AAF-BC85-8EA522B51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2594" y="5983661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y’</a:t>
            </a:r>
          </a:p>
        </p:txBody>
      </p:sp>
      <p:sp>
        <p:nvSpPr>
          <p:cNvPr id="41" name="Rectangle 21">
            <a:extLst>
              <a:ext uri="{FF2B5EF4-FFF2-40B4-BE49-F238E27FC236}">
                <a16:creationId xmlns="" xmlns:a16="http://schemas.microsoft.com/office/drawing/2014/main" id="{2B0D4BCE-0B1E-4950-B64D-AF2EFE628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953" y="4557782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1">
                <a:extLst>
                  <a:ext uri="{FF2B5EF4-FFF2-40B4-BE49-F238E27FC236}">
                    <a16:creationId xmlns="" xmlns:a16="http://schemas.microsoft.com/office/drawing/2014/main" id="{A1C54B46-E5E9-4653-A778-45674C743D84}"/>
                  </a:ext>
                </a:extLst>
              </p:cNvPr>
              <p:cNvSpPr txBox="1"/>
              <p:nvPr/>
            </p:nvSpPr>
            <p:spPr>
              <a:xfrm>
                <a:off x="6733397" y="3514940"/>
                <a:ext cx="4527370" cy="1257973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) Hai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ó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uô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hôn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ỉn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</a:t>
                </a:r>
              </a:p>
              <a:p>
                <a:pPr lvl="0" algn="ctr" defTabSz="4572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𝐴𝑦</m:t>
                        </m:r>
                      </m:e>
                    </m:acc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zh-CN" sz="24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𝑦</m:t>
                        </m:r>
                      </m:e>
                    </m:acc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ctr" defTabSz="45720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zh-CN" altLang="en-US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𝐴𝑦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zh-CN" sz="240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zh-CN" sz="24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4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kumimoji="0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𝑦</m:t>
                        </m:r>
                        <m:r>
                          <a:rPr kumimoji="0" lang="en-US" altLang="zh-CN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endPara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文本框 1">
                <a:extLst>
                  <a:ext uri="{FF2B5EF4-FFF2-40B4-BE49-F238E27FC236}">
                    <a16:creationId xmlns:a16="http://schemas.microsoft.com/office/drawing/2014/main" id="{A1C54B46-E5E9-4653-A778-45674C743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3397" y="3514940"/>
                <a:ext cx="4527370" cy="1257973"/>
              </a:xfrm>
              <a:prstGeom prst="rect">
                <a:avLst/>
              </a:prstGeom>
              <a:blipFill>
                <a:blip r:embed="rId6"/>
                <a:stretch>
                  <a:fillRect l="-2156" t="-3883" r="-3504" b="-10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1">
            <a:extLst>
              <a:ext uri="{FF2B5EF4-FFF2-40B4-BE49-F238E27FC236}">
                <a16:creationId xmlns="" xmlns:a16="http://schemas.microsoft.com/office/drawing/2014/main" id="{99747445-CE48-451E-86C8-7FE46995D573}"/>
              </a:ext>
            </a:extLst>
          </p:cNvPr>
          <p:cNvSpPr txBox="1"/>
          <p:nvPr/>
        </p:nvSpPr>
        <p:spPr>
          <a:xfrm>
            <a:off x="7112879" y="2196124"/>
            <a:ext cx="4063708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ẠT</a:t>
            </a:r>
            <a:r>
              <a:rPr kumimoji="0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ĐỘNG NHÓM ĐÔI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53539319-F1A9-4A77-98F7-EDB55B8BA21D}"/>
              </a:ext>
            </a:extLst>
          </p:cNvPr>
          <p:cNvGrpSpPr/>
          <p:nvPr/>
        </p:nvGrpSpPr>
        <p:grpSpPr>
          <a:xfrm>
            <a:off x="3217393" y="4107579"/>
            <a:ext cx="3306599" cy="820369"/>
            <a:chOff x="3201155" y="4111732"/>
            <a:chExt cx="3306599" cy="820369"/>
          </a:xfrm>
        </p:grpSpPr>
        <p:sp>
          <p:nvSpPr>
            <p:cNvPr id="31" name="Text Box 12">
              <a:extLst>
                <a:ext uri="{FF2B5EF4-FFF2-40B4-BE49-F238E27FC236}">
                  <a16:creationId xmlns="" xmlns:a16="http://schemas.microsoft.com/office/drawing/2014/main" id="{5620BD2B-EAE5-4D3D-987A-7615A185A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074" y="4474901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" name="Text Box 13">
              <a:extLst>
                <a:ext uri="{FF2B5EF4-FFF2-40B4-BE49-F238E27FC236}">
                  <a16:creationId xmlns="" xmlns:a16="http://schemas.microsoft.com/office/drawing/2014/main" id="{372F7943-B0D3-40A6-BE9A-44C1E3A5D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2954" y="4474901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E00947E5-FF08-4E00-A146-CA1544B39376}"/>
                </a:ext>
              </a:extLst>
            </p:cNvPr>
            <p:cNvSpPr txBox="1"/>
            <p:nvPr/>
          </p:nvSpPr>
          <p:spPr>
            <a:xfrm>
              <a:off x="3201155" y="4111732"/>
              <a:ext cx="6341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 dirty="0">
                  <a:solidFill>
                    <a:srgbClr val="FF0000"/>
                  </a:solidFill>
                  <a:latin typeface="+mj-lt"/>
                </a:rPr>
                <a:t>.</a:t>
              </a:r>
              <a:endParaRPr lang="en-US" sz="3600" b="1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085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38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1B66D54-DCBF-4142-9A2A-F704EA783AB6}"/>
              </a:ext>
            </a:extLst>
          </p:cNvPr>
          <p:cNvSpPr txBox="1"/>
          <p:nvPr/>
        </p:nvSpPr>
        <p:spPr>
          <a:xfrm>
            <a:off x="312821" y="1149881"/>
            <a:ext cx="115663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6">
            <a:extLst>
              <a:ext uri="{FF2B5EF4-FFF2-40B4-BE49-F238E27FC236}">
                <a16:creationId xmlns="" xmlns:a16="http://schemas.microsoft.com/office/drawing/2014/main" id="{ED306239-A1EC-43D9-A24A-5D9E65CCC138}"/>
              </a:ext>
            </a:extLst>
          </p:cNvPr>
          <p:cNvGrpSpPr>
            <a:grpSpLocks/>
          </p:cNvGrpSpPr>
          <p:nvPr/>
        </p:nvGrpSpPr>
        <p:grpSpPr bwMode="auto">
          <a:xfrm>
            <a:off x="4796347" y="2169318"/>
            <a:ext cx="2928938" cy="2519363"/>
            <a:chOff x="480" y="1056"/>
            <a:chExt cx="1845" cy="1587"/>
          </a:xfrm>
        </p:grpSpPr>
        <p:grpSp>
          <p:nvGrpSpPr>
            <p:cNvPr id="4" name="Group 7">
              <a:extLst>
                <a:ext uri="{FF2B5EF4-FFF2-40B4-BE49-F238E27FC236}">
                  <a16:creationId xmlns="" xmlns:a16="http://schemas.microsoft.com/office/drawing/2014/main" id="{320B7B92-4097-45AE-BC4F-ED6623207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056"/>
              <a:ext cx="1845" cy="1587"/>
              <a:chOff x="480" y="1056"/>
              <a:chExt cx="1845" cy="1587"/>
            </a:xfrm>
          </p:grpSpPr>
          <p:sp>
            <p:nvSpPr>
              <p:cNvPr id="6" name="Line 8">
                <a:extLst>
                  <a:ext uri="{FF2B5EF4-FFF2-40B4-BE49-F238E27FC236}">
                    <a16:creationId xmlns="" xmlns:a16="http://schemas.microsoft.com/office/drawing/2014/main" id="{9CA2E39E-799D-41DE-95EB-75256F018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248"/>
                <a:ext cx="0" cy="13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Line 9">
                <a:extLst>
                  <a:ext uri="{FF2B5EF4-FFF2-40B4-BE49-F238E27FC236}">
                    <a16:creationId xmlns="" xmlns:a16="http://schemas.microsoft.com/office/drawing/2014/main" id="{7F126DB2-8962-4133-96FF-F72CA0755A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920"/>
                <a:ext cx="16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Rectangle 10">
                <a:extLst>
                  <a:ext uri="{FF2B5EF4-FFF2-40B4-BE49-F238E27FC236}">
                    <a16:creationId xmlns="" xmlns:a16="http://schemas.microsoft.com/office/drawing/2014/main" id="{11C294CF-FF64-4ABF-B21E-7AED651D3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144" cy="144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 Box 11">
                <a:extLst>
                  <a:ext uri="{FF2B5EF4-FFF2-40B4-BE49-F238E27FC236}">
                    <a16:creationId xmlns="" xmlns:a16="http://schemas.microsoft.com/office/drawing/2014/main" id="{55AFFE94-BDDA-4CDB-BC46-50987F6ED2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163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endParaRPr kumimoji="0" lang="vi-V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12">
                <a:extLst>
                  <a:ext uri="{FF2B5EF4-FFF2-40B4-BE49-F238E27FC236}">
                    <a16:creationId xmlns="" xmlns:a16="http://schemas.microsoft.com/office/drawing/2014/main" id="{D9A81B51-43D4-4A50-91E2-32CFB219CD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632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’</a:t>
                </a:r>
                <a:endParaRPr kumimoji="0" lang="vi-V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13">
                <a:extLst>
                  <a:ext uri="{FF2B5EF4-FFF2-40B4-BE49-F238E27FC236}">
                    <a16:creationId xmlns="" xmlns:a16="http://schemas.microsoft.com/office/drawing/2014/main" id="{237EFC91-9E0A-4C65-8128-736AA5223A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056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endParaRPr kumimoji="0" lang="vi-V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14">
                <a:extLst>
                  <a:ext uri="{FF2B5EF4-FFF2-40B4-BE49-F238E27FC236}">
                    <a16:creationId xmlns="" xmlns:a16="http://schemas.microsoft.com/office/drawing/2014/main" id="{0C61F4F6-10E5-4116-B728-3C6F0D1E0F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2352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’</a:t>
                </a:r>
                <a:endParaRPr kumimoji="0" lang="vi-V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Text Box 15">
              <a:extLst>
                <a:ext uri="{FF2B5EF4-FFF2-40B4-BE49-F238E27FC236}">
                  <a16:creationId xmlns="" xmlns:a16="http://schemas.microsoft.com/office/drawing/2014/main" id="{5E8FA2E0-42FC-41C8-A25E-8BC6E58A2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920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endPara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3796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556" y="367567"/>
            <a:ext cx="1703262" cy="11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1252956" y="3347125"/>
            <a:ext cx="3495081" cy="1707016"/>
          </a:xfrm>
          <a:prstGeom prst="rect">
            <a:avLst/>
          </a:prstGeom>
        </p:spPr>
      </p:pic>
      <p:pic>
        <p:nvPicPr>
          <p:cNvPr id="10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426" y="4302681"/>
            <a:ext cx="483537" cy="483537"/>
          </a:xfrm>
          <a:prstGeom prst="rect">
            <a:avLst/>
          </a:prstGeom>
        </p:spPr>
      </p:pic>
      <p:pic>
        <p:nvPicPr>
          <p:cNvPr id="11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317" y="4341225"/>
            <a:ext cx="439620" cy="439620"/>
          </a:xfrm>
          <a:prstGeom prst="rect">
            <a:avLst/>
          </a:prstGeom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3313124" y="570846"/>
            <a:ext cx="5281263" cy="823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ẤU TRÚC BÀI HỌC</a:t>
            </a:r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1DFC6E90-F218-419D-B584-1105AAACC916}"/>
              </a:ext>
            </a:extLst>
          </p:cNvPr>
          <p:cNvSpPr txBox="1">
            <a:spLocks/>
          </p:cNvSpPr>
          <p:nvPr/>
        </p:nvSpPr>
        <p:spPr>
          <a:xfrm>
            <a:off x="1852317" y="1587481"/>
            <a:ext cx="9592431" cy="740279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 THẾ NÀO LÀ HAI ĐƯỜNG THẲNG VUÔNG GÓC ?</a:t>
            </a:r>
          </a:p>
        </p:txBody>
      </p:sp>
      <p:sp>
        <p:nvSpPr>
          <p:cNvPr id="14" name="Title 1">
            <a:extLst>
              <a:ext uri="{FF2B5EF4-FFF2-40B4-BE49-F238E27FC236}">
                <a16:creationId xmlns="" xmlns:a16="http://schemas.microsoft.com/office/drawing/2014/main" id="{950A2F54-0BBA-4113-A33F-C24DD2E81E87}"/>
              </a:ext>
            </a:extLst>
          </p:cNvPr>
          <p:cNvSpPr txBox="1">
            <a:spLocks/>
          </p:cNvSpPr>
          <p:nvPr/>
        </p:nvSpPr>
        <p:spPr>
          <a:xfrm>
            <a:off x="1852317" y="2278670"/>
            <a:ext cx="8797458" cy="638123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 VẼ HAI ĐƯỜNG THẲNG VUÔNG GÓC</a:t>
            </a:r>
          </a:p>
        </p:txBody>
      </p:sp>
      <p:sp>
        <p:nvSpPr>
          <p:cNvPr id="15" name="Title 1">
            <a:extLst>
              <a:ext uri="{FF2B5EF4-FFF2-40B4-BE49-F238E27FC236}">
                <a16:creationId xmlns="" xmlns:a16="http://schemas.microsoft.com/office/drawing/2014/main" id="{B1D30F7F-E810-4965-B3B9-A182C040F72B}"/>
              </a:ext>
            </a:extLst>
          </p:cNvPr>
          <p:cNvSpPr txBox="1">
            <a:spLocks/>
          </p:cNvSpPr>
          <p:nvPr/>
        </p:nvSpPr>
        <p:spPr>
          <a:xfrm>
            <a:off x="1852317" y="2887065"/>
            <a:ext cx="8797458" cy="638123"/>
          </a:xfrm>
          <a:prstGeom prst="rect">
            <a:avLst/>
          </a:prstGeom>
        </p:spPr>
        <p:txBody>
          <a:bodyPr vert="horz" wrap="square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ĐƯỜNG TRUNG TRỰC CỦA ĐOẠN THẲNG </a:t>
            </a:r>
          </a:p>
        </p:txBody>
      </p:sp>
      <p:sp>
        <p:nvSpPr>
          <p:cNvPr id="16" name="Title 1">
            <a:extLst>
              <a:ext uri="{FF2B5EF4-FFF2-40B4-BE49-F238E27FC236}">
                <a16:creationId xmlns="" xmlns:a16="http://schemas.microsoft.com/office/drawing/2014/main" id="{BBDC0E15-01F3-4ACA-8FBD-573AE53FA7DF}"/>
              </a:ext>
            </a:extLst>
          </p:cNvPr>
          <p:cNvSpPr txBox="1">
            <a:spLocks/>
          </p:cNvSpPr>
          <p:nvPr/>
        </p:nvSpPr>
        <p:spPr>
          <a:xfrm>
            <a:off x="1852317" y="3564590"/>
            <a:ext cx="5210354" cy="638123"/>
          </a:xfrm>
          <a:prstGeom prst="rect">
            <a:avLst/>
          </a:prstGeom>
        </p:spPr>
        <p:txBody>
          <a:bodyPr vert="horz" lIns="68580" tIns="34290" rIns="68580" bIns="3429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. LUYỆN TẬP, VẬN DỤNG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99D8265C-8EC4-4429-81C8-A284F7DED2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80" b="91039" l="5667" r="97556">
                        <a14:foregroundMark x1="14778" y1="61711" x2="15333" y2="69246"/>
                        <a14:foregroundMark x1="18333" y1="64155" x2="19111" y2="66802"/>
                        <a14:foregroundMark x1="8778" y1="69654" x2="8778" y2="69654"/>
                        <a14:foregroundMark x1="82556" y1="63544" x2="82333" y2="71079"/>
                        <a14:foregroundMark x1="63444" y1="69246" x2="63889" y2="74134"/>
                        <a14:foregroundMark x1="72222" y1="77597" x2="72498" y2="79313"/>
                        <a14:foregroundMark x1="73000" y1="76578" x2="73000" y2="79417"/>
                        <a14:foregroundMark x1="95079" y1="90037" x2="95615" y2="90146"/>
                        <a14:foregroundMark x1="82556" y1="62118" x2="79000" y2="71283"/>
                        <a14:foregroundMark x1="84444" y1="52546" x2="81480" y2="83942"/>
                        <a14:foregroundMark x1="87778" y1="61507" x2="86889" y2="82077"/>
                        <a14:foregroundMark x1="88889" y1="71690" x2="87667" y2="78819"/>
                        <a14:foregroundMark x1="8111" y1="75764" x2="25333" y2="77189"/>
                        <a14:foregroundMark x1="25333" y1="77189" x2="29444" y2="76782"/>
                        <a14:foregroundMark x1="6222" y1="75764" x2="9222" y2="77597"/>
                        <a14:foregroundMark x1="5667" y1="76171" x2="8667" y2="76782"/>
                        <a14:foregroundMark x1="25889" y1="72301" x2="39222" y2="72098"/>
                        <a14:foregroundMark x1="39222" y1="72098" x2="49778" y2="72098"/>
                        <a14:foregroundMark x1="32000" y1="66802" x2="37444" y2="68635"/>
                        <a14:foregroundMark x1="47333" y1="77597" x2="58444" y2="79633"/>
                        <a14:foregroundMark x1="49444" y1="72709" x2="63111" y2="83707"/>
                        <a14:foregroundMark x1="63111" y1="83707" x2="64222" y2="85336"/>
                        <a14:foregroundMark x1="64556" y1="82688" x2="75778" y2="84318"/>
                        <a14:foregroundMark x1="73556" y1="85336" x2="84111" y2="87780"/>
                        <a14:foregroundMark x1="87222" y1="89817" x2="93556" y2="89817"/>
                        <a14:foregroundMark x1="95667" y1="89817" x2="96556" y2="89817"/>
                        <a14:foregroundMark x1="79889" y1="88798" x2="89333" y2="91242"/>
                        <a14:foregroundMark x1="93556" y1="89613" x2="97556" y2="89613"/>
                        <a14:foregroundMark x1="69111" y1="61100" x2="76667" y2="56619"/>
                        <a14:foregroundMark x1="76667" y1="56619" x2="80333" y2="62525"/>
                        <a14:backgroundMark x1="17778" y1="20570" x2="62889" y2="16090"/>
                        <a14:backgroundMark x1="20222" y1="31568" x2="56222" y2="23422"/>
                        <a14:backgroundMark x1="16556" y1="39511" x2="57444" y2="28106"/>
                        <a14:backgroundMark x1="26222" y1="47658" x2="42556" y2="32179"/>
                        <a14:backgroundMark x1="30556" y1="50713" x2="51333" y2="32587"/>
                        <a14:backgroundMark x1="38222" y1="55601" x2="47889" y2="33198"/>
                        <a14:backgroundMark x1="33889" y1="56008" x2="46778" y2="41955"/>
                        <a14:backgroundMark x1="24778" y1="54990" x2="36556" y2="38697"/>
                        <a14:backgroundMark x1="33333" y1="55601" x2="49111" y2="51527"/>
                        <a14:backgroundMark x1="37444" y1="41955" x2="55667" y2="26477"/>
                        <a14:backgroundMark x1="43222" y1="41955" x2="57667" y2="27495"/>
                        <a14:backgroundMark x1="23667" y1="30143" x2="49667" y2="18941"/>
                        <a14:backgroundMark x1="47222" y1="8961" x2="47222" y2="8961"/>
                        <a14:backgroundMark x1="31667" y1="16497" x2="45000" y2="13442"/>
                        <a14:backgroundMark x1="44778" y1="15886" x2="44778" y2="15886"/>
                        <a14:backgroundMark x1="29556" y1="26680" x2="41778" y2="19959"/>
                        <a14:backgroundMark x1="29222" y1="41548" x2="40778" y2="38086"/>
                        <a14:backgroundMark x1="40444" y1="38493" x2="58222" y2="30550"/>
                        <a14:backgroundMark x1="41778" y1="45621" x2="59222" y2="32179"/>
                        <a14:backgroundMark x1="39000" y1="43992" x2="60333" y2="34012"/>
                        <a14:backgroundMark x1="63970" y1="81887" x2="64146" y2="82006"/>
                        <a14:backgroundMark x1="64180" y1="81441" x2="64455" y2="81498"/>
                        <a14:backgroundMark x1="21333" y1="54582" x2="31556" y2="43381"/>
                        <a14:backgroundMark x1="22556" y1="56619" x2="33889" y2="46640"/>
                        <a14:backgroundMark x1="20556" y1="52749" x2="35222" y2="43177"/>
                        <a14:backgroundMark x1="33222" y1="56008" x2="43000" y2="48269"/>
                        <a14:backgroundMark x1="36556" y1="57637" x2="41778" y2="49287"/>
                        <a14:backgroundMark x1="25111" y1="53971" x2="40667" y2="45010"/>
                        <a14:backgroundMark x1="19667" y1="51527" x2="40889" y2="372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93110">
            <a:off x="4690033" y="4614555"/>
            <a:ext cx="7600588" cy="2797086"/>
          </a:xfrm>
          <a:prstGeom prst="rect">
            <a:avLst/>
          </a:prstGeom>
        </p:spPr>
      </p:pic>
      <p:pic>
        <p:nvPicPr>
          <p:cNvPr id="18" name="图片 5">
            <a:extLst>
              <a:ext uri="{FF2B5EF4-FFF2-40B4-BE49-F238E27FC236}">
                <a16:creationId xmlns="" xmlns:a16="http://schemas.microsoft.com/office/drawing/2014/main" id="{5F3D6420-08E1-4938-BD18-5141E2F41F9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342" y="4568845"/>
            <a:ext cx="2843670" cy="2289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94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5EAC6F3-02DC-48C3-B4B5-0C9533BAC1AC}"/>
              </a:ext>
            </a:extLst>
          </p:cNvPr>
          <p:cNvSpPr/>
          <p:nvPr/>
        </p:nvSpPr>
        <p:spPr>
          <a:xfrm>
            <a:off x="3083859" y="1016162"/>
            <a:ext cx="6257365" cy="795360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29B8D3F-A54F-4E4A-9B58-C1A0E1DE65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90" y="5378399"/>
            <a:ext cx="886667" cy="92514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E55CC8-800B-4F7D-80EC-3FA202C30BB5}"/>
              </a:ext>
            </a:extLst>
          </p:cNvPr>
          <p:cNvSpPr txBox="1"/>
          <p:nvPr/>
        </p:nvSpPr>
        <p:spPr>
          <a:xfrm>
            <a:off x="3083859" y="1110724"/>
            <a:ext cx="6257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ÌNH</a:t>
            </a:r>
            <a:r>
              <a:rPr kumimoji="0" lang="en-US" altLang="zh-CN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ÀNH KIẾN THỨC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287AB55-315A-48E3-A2E5-EF19599A7147}"/>
              </a:ext>
            </a:extLst>
          </p:cNvPr>
          <p:cNvSpPr txBox="1"/>
          <p:nvPr/>
        </p:nvSpPr>
        <p:spPr>
          <a:xfrm>
            <a:off x="6195450" y="2660692"/>
            <a:ext cx="37740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5495477-FFF5-4903-8B7E-00811AF0E751}"/>
              </a:ext>
            </a:extLst>
          </p:cNvPr>
          <p:cNvSpPr txBox="1"/>
          <p:nvPr/>
        </p:nvSpPr>
        <p:spPr>
          <a:xfrm>
            <a:off x="9547084" y="2760264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dd titl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732FF3C-4564-4DDB-BA52-950B30ABA546}"/>
              </a:ext>
            </a:extLst>
          </p:cNvPr>
          <p:cNvSpPr txBox="1"/>
          <p:nvPr/>
        </p:nvSpPr>
        <p:spPr>
          <a:xfrm>
            <a:off x="6195451" y="3346855"/>
            <a:ext cx="3774048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EC308B46-C7B8-4820-B755-4FB428FA7AFF}"/>
              </a:ext>
            </a:extLst>
          </p:cNvPr>
          <p:cNvSpPr txBox="1"/>
          <p:nvPr/>
        </p:nvSpPr>
        <p:spPr>
          <a:xfrm>
            <a:off x="6195450" y="4049291"/>
            <a:ext cx="36089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pic>
        <p:nvPicPr>
          <p:cNvPr id="47" name="Picture 2" descr="Cách tự học tiếng Nhật">
            <a:extLst>
              <a:ext uri="{FF2B5EF4-FFF2-40B4-BE49-F238E27FC236}">
                <a16:creationId xmlns="" xmlns:a16="http://schemas.microsoft.com/office/drawing/2014/main" id="{8E3D5126-CA63-4C20-A84B-117995A60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623" y="2094139"/>
            <a:ext cx="6463836" cy="3746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776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753092" y="1099944"/>
            <a:ext cx="8311299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1B59FB5B-D0C9-4919-B74F-030FB018C38F}"/>
              </a:ext>
            </a:extLst>
          </p:cNvPr>
          <p:cNvSpPr/>
          <p:nvPr/>
        </p:nvSpPr>
        <p:spPr>
          <a:xfrm>
            <a:off x="1163400" y="1664003"/>
            <a:ext cx="8950837" cy="95410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lvl="0" defTabSz="457200"/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1:</a:t>
            </a:r>
            <a:r>
              <a:rPr lang="en-US" altLang="zh-CN" sz="2800" dirty="0">
                <a:solidFill>
                  <a:srgbClr val="2A59A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ấy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ột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ờ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ấy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ấp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ầ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ả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ẳ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ờ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ấy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a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ồ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át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ác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ếp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ấp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à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ác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ạo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ành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ở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ác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ếp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ấp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ó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39">
            <a:extLst>
              <a:ext uri="{FF2B5EF4-FFF2-40B4-BE49-F238E27FC236}">
                <a16:creationId xmlns="" xmlns:a16="http://schemas.microsoft.com/office/drawing/2014/main" id="{444E1B07-6F81-476A-B45B-CBA4FEC10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977" y="3365514"/>
            <a:ext cx="1524000" cy="2057400"/>
          </a:xfrm>
          <a:prstGeom prst="rect">
            <a:avLst/>
          </a:prstGeom>
          <a:solidFill>
            <a:sysClr val="window" lastClr="FFFFFF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5" name="Line 40">
            <a:extLst>
              <a:ext uri="{FF2B5EF4-FFF2-40B4-BE49-F238E27FC236}">
                <a16:creationId xmlns="" xmlns:a16="http://schemas.microsoft.com/office/drawing/2014/main" id="{98462236-741F-4042-98BA-2AF2B369DF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235" y="3376696"/>
            <a:ext cx="457200" cy="2057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6" name="Line 45">
            <a:extLst>
              <a:ext uri="{FF2B5EF4-FFF2-40B4-BE49-F238E27FC236}">
                <a16:creationId xmlns="" xmlns:a16="http://schemas.microsoft.com/office/drawing/2014/main" id="{79D257C6-CDDD-4BF5-99DA-2BE868DE1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1799" y="3365514"/>
            <a:ext cx="457200" cy="2057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7" name="Freeform 51">
            <a:extLst>
              <a:ext uri="{FF2B5EF4-FFF2-40B4-BE49-F238E27FC236}">
                <a16:creationId xmlns="" xmlns:a16="http://schemas.microsoft.com/office/drawing/2014/main" id="{A64DF92C-BC8C-42D9-B082-4D869A146B01}"/>
              </a:ext>
            </a:extLst>
          </p:cNvPr>
          <p:cNvSpPr>
            <a:spLocks/>
          </p:cNvSpPr>
          <p:nvPr/>
        </p:nvSpPr>
        <p:spPr bwMode="auto">
          <a:xfrm>
            <a:off x="3359799" y="3365514"/>
            <a:ext cx="1219200" cy="2057400"/>
          </a:xfrm>
          <a:custGeom>
            <a:avLst/>
            <a:gdLst>
              <a:gd name="T0" fmla="*/ 0 w 768"/>
              <a:gd name="T1" fmla="*/ 0 h 1296"/>
              <a:gd name="T2" fmla="*/ 0 w 768"/>
              <a:gd name="T3" fmla="*/ 1296 h 1296"/>
              <a:gd name="T4" fmla="*/ 768 w 768"/>
              <a:gd name="T5" fmla="*/ 1296 h 1296"/>
              <a:gd name="T6" fmla="*/ 480 w 768"/>
              <a:gd name="T7" fmla="*/ 0 h 1296"/>
              <a:gd name="T8" fmla="*/ 0 w 768"/>
              <a:gd name="T9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1296">
                <a:moveTo>
                  <a:pt x="0" y="0"/>
                </a:moveTo>
                <a:lnTo>
                  <a:pt x="0" y="1296"/>
                </a:lnTo>
                <a:lnTo>
                  <a:pt x="768" y="1296"/>
                </a:lnTo>
                <a:lnTo>
                  <a:pt x="480" y="0"/>
                </a:lnTo>
                <a:lnTo>
                  <a:pt x="0" y="0"/>
                </a:lnTo>
                <a:close/>
              </a:path>
            </a:pathLst>
          </a:custGeom>
          <a:solidFill>
            <a:sysClr val="window" lastClr="FFFFFF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29" name="Freeform 52">
            <a:extLst>
              <a:ext uri="{FF2B5EF4-FFF2-40B4-BE49-F238E27FC236}">
                <a16:creationId xmlns="" xmlns:a16="http://schemas.microsoft.com/office/drawing/2014/main" id="{EECEBD61-6953-4B29-90E1-F488095CA512}"/>
              </a:ext>
            </a:extLst>
          </p:cNvPr>
          <p:cNvSpPr>
            <a:spLocks/>
          </p:cNvSpPr>
          <p:nvPr/>
        </p:nvSpPr>
        <p:spPr bwMode="auto">
          <a:xfrm rot="-769776">
            <a:off x="3664599" y="3429014"/>
            <a:ext cx="685800" cy="2082800"/>
          </a:xfrm>
          <a:custGeom>
            <a:avLst/>
            <a:gdLst>
              <a:gd name="T0" fmla="*/ 0 w 480"/>
              <a:gd name="T1" fmla="*/ 0 h 1296"/>
              <a:gd name="T2" fmla="*/ 480 w 480"/>
              <a:gd name="T3" fmla="*/ 0 h 1296"/>
              <a:gd name="T4" fmla="*/ 480 w 480"/>
              <a:gd name="T5" fmla="*/ 1296 h 1296"/>
              <a:gd name="T6" fmla="*/ 288 w 480"/>
              <a:gd name="T7" fmla="*/ 1296 h 1296"/>
              <a:gd name="T8" fmla="*/ 0 w 480"/>
              <a:gd name="T9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1296">
                <a:moveTo>
                  <a:pt x="0" y="0"/>
                </a:moveTo>
                <a:lnTo>
                  <a:pt x="480" y="0"/>
                </a:lnTo>
                <a:lnTo>
                  <a:pt x="480" y="1296"/>
                </a:lnTo>
                <a:lnTo>
                  <a:pt x="288" y="1296"/>
                </a:lnTo>
                <a:lnTo>
                  <a:pt x="0" y="0"/>
                </a:lnTo>
                <a:close/>
              </a:path>
            </a:pathLst>
          </a:custGeom>
          <a:solidFill>
            <a:sysClr val="window" lastClr="FFFFFF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0" name="AutoShape 53">
            <a:extLst>
              <a:ext uri="{FF2B5EF4-FFF2-40B4-BE49-F238E27FC236}">
                <a16:creationId xmlns="" xmlns:a16="http://schemas.microsoft.com/office/drawing/2014/main" id="{86DDCA6A-2060-439C-BFC1-34D5084D940D}"/>
              </a:ext>
            </a:extLst>
          </p:cNvPr>
          <p:cNvSpPr>
            <a:spLocks noChangeArrowheads="1"/>
          </p:cNvSpPr>
          <p:nvPr/>
        </p:nvSpPr>
        <p:spPr bwMode="auto">
          <a:xfrm rot="4592703">
            <a:off x="1932201" y="3603405"/>
            <a:ext cx="517525" cy="1003300"/>
          </a:xfrm>
          <a:prstGeom prst="curvedRightArrow">
            <a:avLst>
              <a:gd name="adj1" fmla="val 26800"/>
              <a:gd name="adj2" fmla="val 65573"/>
              <a:gd name="adj3" fmla="val 14042"/>
            </a:avLst>
          </a:prstGeom>
          <a:solidFill>
            <a:srgbClr val="5B9BD5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1" name="Line 55">
            <a:extLst>
              <a:ext uri="{FF2B5EF4-FFF2-40B4-BE49-F238E27FC236}">
                <a16:creationId xmlns="" xmlns:a16="http://schemas.microsoft.com/office/drawing/2014/main" id="{C844CD7C-DA47-405D-AA8D-40EBE65AF8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4965" y="3333692"/>
            <a:ext cx="457200" cy="2057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2" name="Freeform 56">
            <a:extLst>
              <a:ext uri="{FF2B5EF4-FFF2-40B4-BE49-F238E27FC236}">
                <a16:creationId xmlns="" xmlns:a16="http://schemas.microsoft.com/office/drawing/2014/main" id="{0082AF6D-C6FA-47B0-BAA4-7BBE9654DCE5}"/>
              </a:ext>
            </a:extLst>
          </p:cNvPr>
          <p:cNvSpPr>
            <a:spLocks/>
          </p:cNvSpPr>
          <p:nvPr/>
        </p:nvSpPr>
        <p:spPr bwMode="auto">
          <a:xfrm>
            <a:off x="5062965" y="3333692"/>
            <a:ext cx="1219200" cy="2057400"/>
          </a:xfrm>
          <a:custGeom>
            <a:avLst/>
            <a:gdLst>
              <a:gd name="T0" fmla="*/ 0 w 768"/>
              <a:gd name="T1" fmla="*/ 0 h 1296"/>
              <a:gd name="T2" fmla="*/ 0 w 768"/>
              <a:gd name="T3" fmla="*/ 1296 h 1296"/>
              <a:gd name="T4" fmla="*/ 768 w 768"/>
              <a:gd name="T5" fmla="*/ 1296 h 1296"/>
              <a:gd name="T6" fmla="*/ 480 w 768"/>
              <a:gd name="T7" fmla="*/ 0 h 1296"/>
              <a:gd name="T8" fmla="*/ 0 w 768"/>
              <a:gd name="T9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1296">
                <a:moveTo>
                  <a:pt x="0" y="0"/>
                </a:moveTo>
                <a:lnTo>
                  <a:pt x="0" y="1296"/>
                </a:lnTo>
                <a:lnTo>
                  <a:pt x="768" y="1296"/>
                </a:lnTo>
                <a:lnTo>
                  <a:pt x="480" y="0"/>
                </a:lnTo>
                <a:lnTo>
                  <a:pt x="0" y="0"/>
                </a:lnTo>
                <a:close/>
              </a:path>
            </a:pathLst>
          </a:custGeom>
          <a:solidFill>
            <a:sysClr val="window" lastClr="FFFFFF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3" name="Freeform 57">
            <a:extLst>
              <a:ext uri="{FF2B5EF4-FFF2-40B4-BE49-F238E27FC236}">
                <a16:creationId xmlns="" xmlns:a16="http://schemas.microsoft.com/office/drawing/2014/main" id="{8DA7F712-E42C-4565-A729-593098134E7F}"/>
              </a:ext>
            </a:extLst>
          </p:cNvPr>
          <p:cNvSpPr>
            <a:spLocks/>
          </p:cNvSpPr>
          <p:nvPr/>
        </p:nvSpPr>
        <p:spPr bwMode="auto">
          <a:xfrm rot="-769776">
            <a:off x="5367765" y="3397192"/>
            <a:ext cx="685800" cy="2082800"/>
          </a:xfrm>
          <a:custGeom>
            <a:avLst/>
            <a:gdLst>
              <a:gd name="T0" fmla="*/ 0 w 480"/>
              <a:gd name="T1" fmla="*/ 0 h 1296"/>
              <a:gd name="T2" fmla="*/ 480 w 480"/>
              <a:gd name="T3" fmla="*/ 0 h 1296"/>
              <a:gd name="T4" fmla="*/ 480 w 480"/>
              <a:gd name="T5" fmla="*/ 1296 h 1296"/>
              <a:gd name="T6" fmla="*/ 288 w 480"/>
              <a:gd name="T7" fmla="*/ 1296 h 1296"/>
              <a:gd name="T8" fmla="*/ 0 w 480"/>
              <a:gd name="T9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1296">
                <a:moveTo>
                  <a:pt x="0" y="0"/>
                </a:moveTo>
                <a:lnTo>
                  <a:pt x="480" y="0"/>
                </a:lnTo>
                <a:lnTo>
                  <a:pt x="480" y="1296"/>
                </a:lnTo>
                <a:lnTo>
                  <a:pt x="288" y="1296"/>
                </a:lnTo>
                <a:lnTo>
                  <a:pt x="0" y="0"/>
                </a:lnTo>
                <a:close/>
              </a:path>
            </a:pathLst>
          </a:custGeom>
          <a:solidFill>
            <a:sysClr val="window" lastClr="FFFFFF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4" name="Line 58">
            <a:extLst>
              <a:ext uri="{FF2B5EF4-FFF2-40B4-BE49-F238E27FC236}">
                <a16:creationId xmlns="" xmlns:a16="http://schemas.microsoft.com/office/drawing/2014/main" id="{258B5FB5-4D37-49D7-AF98-870F0A775A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2965" y="4171892"/>
            <a:ext cx="914400" cy="2286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5" name="AutoShape 59">
            <a:extLst>
              <a:ext uri="{FF2B5EF4-FFF2-40B4-BE49-F238E27FC236}">
                <a16:creationId xmlns="" xmlns:a16="http://schemas.microsoft.com/office/drawing/2014/main" id="{C78073FE-0E19-4DDE-B182-8CBEB9C86604}"/>
              </a:ext>
            </a:extLst>
          </p:cNvPr>
          <p:cNvSpPr>
            <a:spLocks noChangeArrowheads="1"/>
          </p:cNvSpPr>
          <p:nvPr/>
        </p:nvSpPr>
        <p:spPr bwMode="auto">
          <a:xfrm rot="-139371">
            <a:off x="5139165" y="3854392"/>
            <a:ext cx="517525" cy="1003300"/>
          </a:xfrm>
          <a:prstGeom prst="curvedRightArrow">
            <a:avLst>
              <a:gd name="adj1" fmla="val 26800"/>
              <a:gd name="adj2" fmla="val 65573"/>
              <a:gd name="adj3" fmla="val 14042"/>
            </a:avLst>
          </a:prstGeom>
          <a:solidFill>
            <a:srgbClr val="5B9BD5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6" name="Line 72">
            <a:extLst>
              <a:ext uri="{FF2B5EF4-FFF2-40B4-BE49-F238E27FC236}">
                <a16:creationId xmlns="" xmlns:a16="http://schemas.microsoft.com/office/drawing/2014/main" id="{6D53F7AA-DEB6-49EF-BFBB-683D2D5F56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3735" y="4151489"/>
            <a:ext cx="914400" cy="2286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7" name="Freeform 78">
            <a:extLst>
              <a:ext uri="{FF2B5EF4-FFF2-40B4-BE49-F238E27FC236}">
                <a16:creationId xmlns="" xmlns:a16="http://schemas.microsoft.com/office/drawing/2014/main" id="{C95472CB-BE61-4145-88FD-EA6C2E4B28AE}"/>
              </a:ext>
            </a:extLst>
          </p:cNvPr>
          <p:cNvSpPr>
            <a:spLocks/>
          </p:cNvSpPr>
          <p:nvPr/>
        </p:nvSpPr>
        <p:spPr bwMode="auto">
          <a:xfrm>
            <a:off x="6803735" y="4138789"/>
            <a:ext cx="1219200" cy="1219200"/>
          </a:xfrm>
          <a:custGeom>
            <a:avLst/>
            <a:gdLst>
              <a:gd name="T0" fmla="*/ 0 w 768"/>
              <a:gd name="T1" fmla="*/ 144 h 768"/>
              <a:gd name="T2" fmla="*/ 0 w 768"/>
              <a:gd name="T3" fmla="*/ 768 h 768"/>
              <a:gd name="T4" fmla="*/ 768 w 768"/>
              <a:gd name="T5" fmla="*/ 768 h 768"/>
              <a:gd name="T6" fmla="*/ 576 w 768"/>
              <a:gd name="T7" fmla="*/ 0 h 768"/>
              <a:gd name="T8" fmla="*/ 0 w 768"/>
              <a:gd name="T9" fmla="*/ 144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768">
                <a:moveTo>
                  <a:pt x="0" y="144"/>
                </a:moveTo>
                <a:lnTo>
                  <a:pt x="0" y="768"/>
                </a:lnTo>
                <a:lnTo>
                  <a:pt x="768" y="768"/>
                </a:lnTo>
                <a:lnTo>
                  <a:pt x="576" y="0"/>
                </a:lnTo>
                <a:lnTo>
                  <a:pt x="0" y="144"/>
                </a:lnTo>
                <a:close/>
              </a:path>
            </a:pathLst>
          </a:custGeom>
          <a:solidFill>
            <a:sysClr val="window" lastClr="FFFFFF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8" name="Freeform 79">
            <a:extLst>
              <a:ext uri="{FF2B5EF4-FFF2-40B4-BE49-F238E27FC236}">
                <a16:creationId xmlns="" xmlns:a16="http://schemas.microsoft.com/office/drawing/2014/main" id="{BB11685A-CBCB-4482-9B5F-CA7D193A4AC8}"/>
              </a:ext>
            </a:extLst>
          </p:cNvPr>
          <p:cNvSpPr>
            <a:spLocks/>
          </p:cNvSpPr>
          <p:nvPr/>
        </p:nvSpPr>
        <p:spPr bwMode="auto">
          <a:xfrm>
            <a:off x="7260935" y="4138789"/>
            <a:ext cx="762000" cy="1295400"/>
          </a:xfrm>
          <a:custGeom>
            <a:avLst/>
            <a:gdLst>
              <a:gd name="T0" fmla="*/ 0 w 480"/>
              <a:gd name="T1" fmla="*/ 96 h 816"/>
              <a:gd name="T2" fmla="*/ 336 w 480"/>
              <a:gd name="T3" fmla="*/ 816 h 816"/>
              <a:gd name="T4" fmla="*/ 480 w 480"/>
              <a:gd name="T5" fmla="*/ 768 h 816"/>
              <a:gd name="T6" fmla="*/ 288 w 480"/>
              <a:gd name="T7" fmla="*/ 0 h 816"/>
              <a:gd name="T8" fmla="*/ 0 w 480"/>
              <a:gd name="T9" fmla="*/ 9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816">
                <a:moveTo>
                  <a:pt x="0" y="96"/>
                </a:moveTo>
                <a:lnTo>
                  <a:pt x="336" y="816"/>
                </a:lnTo>
                <a:lnTo>
                  <a:pt x="480" y="768"/>
                </a:lnTo>
                <a:lnTo>
                  <a:pt x="288" y="0"/>
                </a:lnTo>
                <a:lnTo>
                  <a:pt x="0" y="96"/>
                </a:lnTo>
                <a:close/>
              </a:path>
            </a:pathLst>
          </a:custGeom>
          <a:solidFill>
            <a:sysClr val="window" lastClr="FFFFFF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1" name="Freeform 80">
            <a:extLst>
              <a:ext uri="{FF2B5EF4-FFF2-40B4-BE49-F238E27FC236}">
                <a16:creationId xmlns="" xmlns:a16="http://schemas.microsoft.com/office/drawing/2014/main" id="{BDD783BC-C741-4C74-91A2-63D56E66882E}"/>
              </a:ext>
            </a:extLst>
          </p:cNvPr>
          <p:cNvSpPr>
            <a:spLocks/>
          </p:cNvSpPr>
          <p:nvPr/>
        </p:nvSpPr>
        <p:spPr bwMode="auto">
          <a:xfrm>
            <a:off x="6803735" y="4138789"/>
            <a:ext cx="1066800" cy="914400"/>
          </a:xfrm>
          <a:custGeom>
            <a:avLst/>
            <a:gdLst>
              <a:gd name="T0" fmla="*/ 0 w 672"/>
              <a:gd name="T1" fmla="*/ 144 h 576"/>
              <a:gd name="T2" fmla="*/ 288 w 672"/>
              <a:gd name="T3" fmla="*/ 576 h 576"/>
              <a:gd name="T4" fmla="*/ 672 w 672"/>
              <a:gd name="T5" fmla="*/ 384 h 576"/>
              <a:gd name="T6" fmla="*/ 576 w 672"/>
              <a:gd name="T7" fmla="*/ 0 h 576"/>
              <a:gd name="T8" fmla="*/ 0 w 672"/>
              <a:gd name="T9" fmla="*/ 144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576">
                <a:moveTo>
                  <a:pt x="0" y="144"/>
                </a:moveTo>
                <a:lnTo>
                  <a:pt x="288" y="576"/>
                </a:lnTo>
                <a:lnTo>
                  <a:pt x="672" y="384"/>
                </a:lnTo>
                <a:lnTo>
                  <a:pt x="576" y="0"/>
                </a:lnTo>
                <a:lnTo>
                  <a:pt x="0" y="144"/>
                </a:lnTo>
                <a:close/>
              </a:path>
            </a:pathLst>
          </a:custGeom>
          <a:solidFill>
            <a:sysClr val="window" lastClr="FFFFFF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2" name="Line 82">
            <a:extLst>
              <a:ext uri="{FF2B5EF4-FFF2-40B4-BE49-F238E27FC236}">
                <a16:creationId xmlns="" xmlns:a16="http://schemas.microsoft.com/office/drawing/2014/main" id="{FD81837B-2D42-4426-A388-CDA64AF4C3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48235" y="4214989"/>
            <a:ext cx="304800" cy="6858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4" name="Line 83">
            <a:extLst>
              <a:ext uri="{FF2B5EF4-FFF2-40B4-BE49-F238E27FC236}">
                <a16:creationId xmlns="" xmlns:a16="http://schemas.microsoft.com/office/drawing/2014/main" id="{F927923F-8099-4B64-AE65-6AAFDC6BA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0935" y="4291189"/>
            <a:ext cx="0" cy="3810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7" name="Line 84">
            <a:extLst>
              <a:ext uri="{FF2B5EF4-FFF2-40B4-BE49-F238E27FC236}">
                <a16:creationId xmlns="" xmlns:a16="http://schemas.microsoft.com/office/drawing/2014/main" id="{7C9C9D35-81D7-4FCA-8B2A-2725B978DD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0935" y="4672189"/>
            <a:ext cx="533400" cy="76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8" name="Text Box 85">
            <a:extLst>
              <a:ext uri="{FF2B5EF4-FFF2-40B4-BE49-F238E27FC236}">
                <a16:creationId xmlns="" xmlns:a16="http://schemas.microsoft.com/office/drawing/2014/main" id="{DD30ECE9-3670-41FC-B039-C19D212C1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4142" y="2649573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p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52" name="Rectangle 4">
            <a:extLst>
              <a:ext uri="{FF2B5EF4-FFF2-40B4-BE49-F238E27FC236}">
                <a16:creationId xmlns="" xmlns:a16="http://schemas.microsoft.com/office/drawing/2014/main" id="{FEA22B56-25FD-4513-9DD2-8138349D9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9891" y="5241827"/>
            <a:ext cx="173340" cy="19465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3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sp useBgFill="1">
        <p:nvSpPr>
          <p:cNvPr id="54" name="Rectangle 5">
            <a:extLst>
              <a:ext uri="{FF2B5EF4-FFF2-40B4-BE49-F238E27FC236}">
                <a16:creationId xmlns="" xmlns:a16="http://schemas.microsoft.com/office/drawing/2014/main" id="{EDD5678E-E201-47FA-9E78-187FE5A06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7579" y="4216362"/>
            <a:ext cx="173340" cy="19465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3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sp useBgFill="1">
        <p:nvSpPr>
          <p:cNvPr id="55" name="Rectangle 6">
            <a:extLst>
              <a:ext uri="{FF2B5EF4-FFF2-40B4-BE49-F238E27FC236}">
                <a16:creationId xmlns="" xmlns:a16="http://schemas.microsoft.com/office/drawing/2014/main" id="{765BD81F-AA45-4A7F-B848-A6F45D987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8579" y="4519575"/>
            <a:ext cx="173340" cy="19465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3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sp>
        <p:nvSpPr>
          <p:cNvPr id="56" name="Rectangle 29">
            <a:extLst>
              <a:ext uri="{FF2B5EF4-FFF2-40B4-BE49-F238E27FC236}">
                <a16:creationId xmlns="" xmlns:a16="http://schemas.microsoft.com/office/drawing/2014/main" id="{776FC36A-79C2-4EB0-B02D-B05E1830B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5039" y="3340426"/>
            <a:ext cx="1219200" cy="2141175"/>
          </a:xfrm>
          <a:prstGeom prst="rect">
            <a:avLst/>
          </a:prstGeom>
          <a:solidFill>
            <a:srgbClr val="FFC000"/>
          </a:solidFill>
          <a:ln w="57150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3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CD0CBC6-9C3C-4DB4-AA6A-405E891C8FCB}"/>
              </a:ext>
            </a:extLst>
          </p:cNvPr>
          <p:cNvGrpSpPr/>
          <p:nvPr/>
        </p:nvGrpSpPr>
        <p:grpSpPr>
          <a:xfrm>
            <a:off x="8480334" y="4935847"/>
            <a:ext cx="1545612" cy="664046"/>
            <a:chOff x="8569981" y="4505541"/>
            <a:chExt cx="1545612" cy="664046"/>
          </a:xfrm>
        </p:grpSpPr>
        <p:sp>
          <p:nvSpPr>
            <p:cNvPr id="57" name="AutoShape 34">
              <a:extLst>
                <a:ext uri="{FF2B5EF4-FFF2-40B4-BE49-F238E27FC236}">
                  <a16:creationId xmlns="" xmlns:a16="http://schemas.microsoft.com/office/drawing/2014/main" id="{158243D5-7CEF-4C93-BA7C-D90C09CC9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9981" y="4505541"/>
              <a:ext cx="1545612" cy="664046"/>
            </a:xfrm>
            <a:prstGeom prst="wedgeRoundRectCallout">
              <a:avLst>
                <a:gd name="adj1" fmla="val 71028"/>
                <a:gd name="adj2" fmla="val -129861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5715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>
              <a:lvl1pPr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36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58" name="Text Box 33">
              <a:extLst>
                <a:ext uri="{FF2B5EF4-FFF2-40B4-BE49-F238E27FC236}">
                  <a16:creationId xmlns="" xmlns:a16="http://schemas.microsoft.com/office/drawing/2014/main" id="{E3528EE3-40AF-4726-836C-ED3ADE717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0257" y="4538597"/>
              <a:ext cx="148503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vi-VN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p</a:t>
              </a:r>
              <a:r>
                <a:rPr lang="en-US" altLang="vi-V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ấp</a:t>
              </a:r>
              <a:endParaRPr lang="en-US" altLang="vi-V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Line 42">
            <a:extLst>
              <a:ext uri="{FF2B5EF4-FFF2-40B4-BE49-F238E27FC236}">
                <a16:creationId xmlns="" xmlns:a16="http://schemas.microsoft.com/office/drawing/2014/main" id="{F43A047F-7853-4E86-85D4-7059FFCF2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35187" y="4264701"/>
            <a:ext cx="1213378" cy="291978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0" name="Line 43">
            <a:extLst>
              <a:ext uri="{FF2B5EF4-FFF2-40B4-BE49-F238E27FC236}">
                <a16:creationId xmlns="" xmlns:a16="http://schemas.microsoft.com/office/drawing/2014/main" id="{8805E395-2AFC-4129-9A0E-F436CA9ED0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2386" y="3329904"/>
            <a:ext cx="346679" cy="2141175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06EC77B4-4F6B-4104-B5B6-A387164ECB4E}"/>
              </a:ext>
            </a:extLst>
          </p:cNvPr>
          <p:cNvSpPr txBox="1"/>
          <p:nvPr/>
        </p:nvSpPr>
        <p:spPr>
          <a:xfrm>
            <a:off x="1439571" y="5891822"/>
            <a:ext cx="97681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/>
            <a:r>
              <a:rPr lang="en-US" sz="2800" b="1" i="0" u="none" strike="noStrike" kern="12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0" u="none" strike="noStrike" kern="12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i="0" u="none" strike="noStrike" kern="12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0" u="none" strike="noStrike" kern="12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nếp gấp này là hình ảnh của </a:t>
            </a:r>
            <a:r>
              <a:rPr lang="vi-VN" sz="2800" b="1" i="1" u="none" strike="noStrike" kern="12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b="1" i="1" u="none" strike="noStrike" kern="1200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b="1" i="1" u="none" strike="noStrike" kern="12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vuông góc.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="" xmlns:a16="http://schemas.microsoft.com/office/drawing/2014/main" id="{2B7CFADF-5311-4CDF-ABFE-2CF9B5C760B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77212" y="823076"/>
            <a:ext cx="1422704" cy="1896939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8F9C0E45-D61A-4463-B0CA-ABB5342A23EC}"/>
              </a:ext>
            </a:extLst>
          </p:cNvPr>
          <p:cNvSpPr txBox="1"/>
          <p:nvPr/>
        </p:nvSpPr>
        <p:spPr>
          <a:xfrm>
            <a:off x="0" y="325578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8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8" grpId="0"/>
      <p:bldP spid="56" grpId="0" animBg="1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451130" y="718911"/>
            <a:ext cx="9839451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="" xmlns:a16="http://schemas.microsoft.com/office/drawing/2014/main" id="{1B59FB5B-D0C9-4919-B74F-030FB018C38F}"/>
                  </a:ext>
                </a:extLst>
              </p:cNvPr>
              <p:cNvSpPr/>
              <p:nvPr/>
            </p:nvSpPr>
            <p:spPr>
              <a:xfrm>
                <a:off x="815582" y="1245134"/>
                <a:ext cx="7902390" cy="1384995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?2:</a:t>
                </a:r>
                <a:r>
                  <a:rPr lang="en-US" altLang="zh-CN" sz="2800" dirty="0">
                    <a:solidFill>
                      <a:srgbClr val="2A59A7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ai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ẳng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𝑥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𝑦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ắt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hau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O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Oy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Khi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𝑂𝑥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𝑂𝑦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ũng</a:t>
                </a:r>
                <a:r>
                  <a:rPr kumimoji="0" lang="en-US" altLang="zh-CN" sz="280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ều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hững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óc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uông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ì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ao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?</a:t>
                </a:r>
                <a:endPara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2A59A7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59FB5B-D0C9-4919-B74F-030FB018C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582" y="1245134"/>
                <a:ext cx="7902390" cy="1384995"/>
              </a:xfrm>
              <a:prstGeom prst="rect">
                <a:avLst/>
              </a:prstGeom>
              <a:blipFill>
                <a:blip r:embed="rId3"/>
                <a:stretch>
                  <a:fillRect l="-1620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6">
            <a:extLst>
              <a:ext uri="{FF2B5EF4-FFF2-40B4-BE49-F238E27FC236}">
                <a16:creationId xmlns="" xmlns:a16="http://schemas.microsoft.com/office/drawing/2014/main" id="{CA77DEC8-CFAD-413E-84A1-CC31CAEC281E}"/>
              </a:ext>
            </a:extLst>
          </p:cNvPr>
          <p:cNvGrpSpPr>
            <a:grpSpLocks/>
          </p:cNvGrpSpPr>
          <p:nvPr/>
        </p:nvGrpSpPr>
        <p:grpSpPr bwMode="auto">
          <a:xfrm>
            <a:off x="8544170" y="1642189"/>
            <a:ext cx="2928938" cy="2519363"/>
            <a:chOff x="480" y="1056"/>
            <a:chExt cx="1845" cy="1587"/>
          </a:xfrm>
        </p:grpSpPr>
        <p:grpSp>
          <p:nvGrpSpPr>
            <p:cNvPr id="61" name="Group 7">
              <a:extLst>
                <a:ext uri="{FF2B5EF4-FFF2-40B4-BE49-F238E27FC236}">
                  <a16:creationId xmlns="" xmlns:a16="http://schemas.microsoft.com/office/drawing/2014/main" id="{8267C285-32AD-4E2F-8B7A-6B845D333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056"/>
              <a:ext cx="1845" cy="1587"/>
              <a:chOff x="480" y="1056"/>
              <a:chExt cx="1845" cy="1587"/>
            </a:xfrm>
          </p:grpSpPr>
          <p:sp>
            <p:nvSpPr>
              <p:cNvPr id="64" name="Line 8">
                <a:extLst>
                  <a:ext uri="{FF2B5EF4-FFF2-40B4-BE49-F238E27FC236}">
                    <a16:creationId xmlns="" xmlns:a16="http://schemas.microsoft.com/office/drawing/2014/main" id="{00766C67-CCEE-4C9A-97EF-9F90CA725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248"/>
                <a:ext cx="0" cy="13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9">
                <a:extLst>
                  <a:ext uri="{FF2B5EF4-FFF2-40B4-BE49-F238E27FC236}">
                    <a16:creationId xmlns="" xmlns:a16="http://schemas.microsoft.com/office/drawing/2014/main" id="{5FEBDEFE-1072-4B25-A9B1-9A0DF764D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920"/>
                <a:ext cx="16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0">
                <a:extLst>
                  <a:ext uri="{FF2B5EF4-FFF2-40B4-BE49-F238E27FC236}">
                    <a16:creationId xmlns="" xmlns:a16="http://schemas.microsoft.com/office/drawing/2014/main" id="{A1AADD63-A0D3-4DD5-9310-FDFC0269B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144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11">
                <a:extLst>
                  <a:ext uri="{FF2B5EF4-FFF2-40B4-BE49-F238E27FC236}">
                    <a16:creationId xmlns="" xmlns:a16="http://schemas.microsoft.com/office/drawing/2014/main" id="{5F458D03-ABB4-4CE0-B98C-51D229A384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163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vi-V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 Box 12">
                <a:extLst>
                  <a:ext uri="{FF2B5EF4-FFF2-40B4-BE49-F238E27FC236}">
                    <a16:creationId xmlns="" xmlns:a16="http://schemas.microsoft.com/office/drawing/2014/main" id="{BAB3BEF0-D71F-4DAE-B4ED-E3961FC9FF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632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’</a:t>
                </a:r>
                <a:endParaRPr lang="vi-V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13">
                <a:extLst>
                  <a:ext uri="{FF2B5EF4-FFF2-40B4-BE49-F238E27FC236}">
                    <a16:creationId xmlns="" xmlns:a16="http://schemas.microsoft.com/office/drawing/2014/main" id="{D2B1981D-3717-451A-8714-2E1426D2A5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056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vi-V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4">
                <a:extLst>
                  <a:ext uri="{FF2B5EF4-FFF2-40B4-BE49-F238E27FC236}">
                    <a16:creationId xmlns="" xmlns:a16="http://schemas.microsoft.com/office/drawing/2014/main" id="{1272B83B-5753-4CBE-91F4-80DAC176C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2352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’</a:t>
                </a:r>
                <a:endParaRPr lang="vi-V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 Box 15">
              <a:extLst>
                <a:ext uri="{FF2B5EF4-FFF2-40B4-BE49-F238E27FC236}">
                  <a16:creationId xmlns="" xmlns:a16="http://schemas.microsoft.com/office/drawing/2014/main" id="{0A876A75-FA82-4202-AE9F-7DA5EAF99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920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A26FCA9-BD76-4CDD-A78F-568447791788}"/>
              </a:ext>
            </a:extLst>
          </p:cNvPr>
          <p:cNvSpPr txBox="1"/>
          <p:nvPr/>
        </p:nvSpPr>
        <p:spPr>
          <a:xfrm>
            <a:off x="5136544" y="2558434"/>
            <a:ext cx="1613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ải</a:t>
            </a: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4">
                <a:extLst>
                  <a:ext uri="{FF2B5EF4-FFF2-40B4-BE49-F238E27FC236}">
                    <a16:creationId xmlns="" xmlns:a16="http://schemas.microsoft.com/office/drawing/2014/main" id="{C09856BF-BFD7-4671-94DF-35797BB249EE}"/>
                  </a:ext>
                </a:extLst>
              </p:cNvPr>
              <p:cNvSpPr/>
              <p:nvPr/>
            </p:nvSpPr>
            <p:spPr>
              <a:xfrm>
                <a:off x="824536" y="3130128"/>
                <a:ext cx="4333569" cy="53899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a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8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kumimoji="0" lang="en-US" altLang="zh-CN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+</m:t>
                    </m:r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𝑦𝑂𝑥</m:t>
                            </m:r>
                          </m:e>
                          <m: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kumimoji="0" lang="en-US" altLang="zh-CN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8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kumimoji="0" lang="en-US" altLang="zh-CN" sz="2800" b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矩形 4">
                <a:extLst>
                  <a:ext uri="{FF2B5EF4-FFF2-40B4-BE49-F238E27FC236}">
                    <a16:creationId xmlns:a16="http://schemas.microsoft.com/office/drawing/2014/main" id="{C09856BF-BFD7-4671-94DF-35797BB249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6" y="3130128"/>
                <a:ext cx="4333569" cy="538994"/>
              </a:xfrm>
              <a:prstGeom prst="rect">
                <a:avLst/>
              </a:prstGeom>
              <a:blipFill>
                <a:blip r:embed="rId4"/>
                <a:stretch>
                  <a:fillRect l="-2813" t="-7865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4">
                <a:extLst>
                  <a:ext uri="{FF2B5EF4-FFF2-40B4-BE49-F238E27FC236}">
                    <a16:creationId xmlns="" xmlns:a16="http://schemas.microsoft.com/office/drawing/2014/main" id="{81F2B60D-59C0-4806-A66D-3F23A03E6E72}"/>
                  </a:ext>
                </a:extLst>
              </p:cNvPr>
              <p:cNvSpPr/>
              <p:nvPr/>
            </p:nvSpPr>
            <p:spPr>
              <a:xfrm>
                <a:off x="861239" y="3667391"/>
                <a:ext cx="2925349" cy="537263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800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8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kumimoji="0" lang="en-US" altLang="zh-CN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8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kumimoji="0" lang="en-US" altLang="zh-CN" sz="2800" b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矩形 4">
                <a:extLst>
                  <a:ext uri="{FF2B5EF4-FFF2-40B4-BE49-F238E27FC236}">
                    <a16:creationId xmlns:a16="http://schemas.microsoft.com/office/drawing/2014/main" id="{81F2B60D-59C0-4806-A66D-3F23A03E6E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39" y="3667391"/>
                <a:ext cx="2925349" cy="537263"/>
              </a:xfrm>
              <a:prstGeom prst="rect">
                <a:avLst/>
              </a:prstGeom>
              <a:blipFill>
                <a:blip r:embed="rId5"/>
                <a:stretch>
                  <a:fillRect l="-4167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4">
                <a:extLst>
                  <a:ext uri="{FF2B5EF4-FFF2-40B4-BE49-F238E27FC236}">
                    <a16:creationId xmlns="" xmlns:a16="http://schemas.microsoft.com/office/drawing/2014/main" id="{C0F355E2-0197-47B4-BBEC-9FD8CC5B84F8}"/>
                  </a:ext>
                </a:extLst>
              </p:cNvPr>
              <p:cNvSpPr/>
              <p:nvPr/>
            </p:nvSpPr>
            <p:spPr>
              <a:xfrm>
                <a:off x="3199156" y="3661694"/>
                <a:ext cx="6815189" cy="53899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𝑦𝑂𝑥</m:t>
                            </m:r>
                          </m:e>
                          <m: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kumimoji="0" lang="en-US" altLang="zh-CN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8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18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kumimoji="0" lang="en-US" altLang="zh-CN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kumimoji="0" lang="en-US" altLang="zh-CN" sz="2800" b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矩形 4">
                <a:extLst>
                  <a:ext uri="{FF2B5EF4-FFF2-40B4-BE49-F238E27FC236}">
                    <a16:creationId xmlns:a16="http://schemas.microsoft.com/office/drawing/2014/main" id="{C0F355E2-0197-47B4-BBEC-9FD8CC5B84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156" y="3661694"/>
                <a:ext cx="6815189" cy="538994"/>
              </a:xfrm>
              <a:prstGeom prst="rect">
                <a:avLst/>
              </a:prstGeom>
              <a:blipFill>
                <a:blip r:embed="rId6"/>
                <a:stretch>
                  <a:fillRect l="-1878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4">
                <a:extLst>
                  <a:ext uri="{FF2B5EF4-FFF2-40B4-BE49-F238E27FC236}">
                    <a16:creationId xmlns="" xmlns:a16="http://schemas.microsoft.com/office/drawing/2014/main" id="{E09D9CDC-8759-4D26-9926-4EDF22B8A8DB}"/>
                  </a:ext>
                </a:extLst>
              </p:cNvPr>
              <p:cNvSpPr/>
              <p:nvPr/>
            </p:nvSpPr>
            <p:spPr>
              <a:xfrm>
                <a:off x="818736" y="4161552"/>
                <a:ext cx="4390254" cy="53899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ại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𝑂𝑦</m:t>
                            </m:r>
                          </m:e>
                          <m: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8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kumimoji="0" lang="en-US" altLang="zh-CN" sz="2800" b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矩形 4">
                <a:extLst>
                  <a:ext uri="{FF2B5EF4-FFF2-40B4-BE49-F238E27FC236}">
                    <a16:creationId xmlns:a16="http://schemas.microsoft.com/office/drawing/2014/main" id="{E09D9CDC-8759-4D26-9926-4EDF22B8A8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736" y="4161552"/>
                <a:ext cx="4390254" cy="538994"/>
              </a:xfrm>
              <a:prstGeom prst="rect">
                <a:avLst/>
              </a:prstGeom>
              <a:blipFill>
                <a:blip r:embed="rId7"/>
                <a:stretch>
                  <a:fillRect l="-2778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4">
                <a:extLst>
                  <a:ext uri="{FF2B5EF4-FFF2-40B4-BE49-F238E27FC236}">
                    <a16:creationId xmlns="" xmlns:a16="http://schemas.microsoft.com/office/drawing/2014/main" id="{11FF702F-775D-4B1E-BBB5-82E6D83AEE83}"/>
                  </a:ext>
                </a:extLst>
              </p:cNvPr>
              <p:cNvSpPr/>
              <p:nvPr/>
            </p:nvSpPr>
            <p:spPr>
              <a:xfrm>
                <a:off x="6625597" y="4166116"/>
                <a:ext cx="3751530" cy="53899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𝑂𝑥</m:t>
                          </m:r>
                        </m:e>
                      </m:acc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 =</m:t>
                      </m:r>
                      <m:acc>
                        <m:accPr>
                          <m:chr m:val="̂"/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𝑦𝑂</m:t>
                          </m:r>
                          <m:sSup>
                            <m:sSupPr>
                              <m:ctrlP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kumimoji="0" lang="en-US" altLang="zh-CN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80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90</m:t>
                          </m:r>
                        </m:e>
                        <m:sup>
                          <m:r>
                            <a:rPr kumimoji="0" lang="en-US" altLang="zh-CN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kumimoji="0" lang="en-US" altLang="zh-CN" sz="2800" b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矩形 4">
                <a:extLst>
                  <a:ext uri="{FF2B5EF4-FFF2-40B4-BE49-F238E27FC236}">
                    <a16:creationId xmlns:a16="http://schemas.microsoft.com/office/drawing/2014/main" id="{11FF702F-775D-4B1E-BBB5-82E6D83AEE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597" y="4166116"/>
                <a:ext cx="3751530" cy="5389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4">
                <a:extLst>
                  <a:ext uri="{FF2B5EF4-FFF2-40B4-BE49-F238E27FC236}">
                    <a16:creationId xmlns="" xmlns:a16="http://schemas.microsoft.com/office/drawing/2014/main" id="{7806510F-9E2C-4182-8072-59FD7DF7B79F}"/>
                  </a:ext>
                </a:extLst>
              </p:cNvPr>
              <p:cNvSpPr/>
              <p:nvPr/>
            </p:nvSpPr>
            <p:spPr>
              <a:xfrm>
                <a:off x="845045" y="4741917"/>
                <a:ext cx="6815188" cy="53899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lvl="0" defTabSz="457200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𝑂</m:t>
                        </m:r>
                        <m:sSup>
                          <m:s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𝑂𝑦</m:t>
                            </m:r>
                          </m:e>
                          <m: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𝑂𝑥</m:t>
                        </m:r>
                      </m:e>
                    </m:acc>
                    <m:r>
                      <a:rPr kumimoji="0" lang="en-US" altLang="zh-CN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80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kumimoji="0" lang="en-US" altLang="zh-CN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kumimoji="0" lang="en-US" altLang="zh-CN" sz="2800" b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矩形 4">
                <a:extLst>
                  <a:ext uri="{FF2B5EF4-FFF2-40B4-BE49-F238E27FC236}">
                    <a16:creationId xmlns:a16="http://schemas.microsoft.com/office/drawing/2014/main" id="{7806510F-9E2C-4182-8072-59FD7DF7B7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045" y="4741917"/>
                <a:ext cx="6815188" cy="538994"/>
              </a:xfrm>
              <a:prstGeom prst="rect">
                <a:avLst/>
              </a:prstGeom>
              <a:blipFill>
                <a:blip r:embed="rId9"/>
                <a:stretch>
                  <a:fillRect l="-1878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="" xmlns:a16="http://schemas.microsoft.com/office/drawing/2014/main" id="{263882B7-96E5-4EF9-9910-24AF99F9C5D0}"/>
                  </a:ext>
                </a:extLst>
              </p:cNvPr>
              <p:cNvSpPr/>
              <p:nvPr/>
            </p:nvSpPr>
            <p:spPr>
              <a:xfrm>
                <a:off x="845045" y="5391182"/>
                <a:ext cx="10282316" cy="1230621"/>
              </a:xfrm>
              <a:prstGeom prst="roundRect">
                <a:avLst/>
              </a:prstGeom>
              <a:solidFill>
                <a:srgbClr val="FFFDA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𝑥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𝑦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𝒙𝒙</m:t>
                        </m:r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𝒚𝒚</m:t>
                        </m:r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263882B7-96E5-4EF9-9910-24AF99F9C5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045" y="5391182"/>
                <a:ext cx="10282316" cy="1230621"/>
              </a:xfrm>
              <a:prstGeom prst="roundRect">
                <a:avLst/>
              </a:prstGeom>
              <a:blipFill>
                <a:blip r:embed="rId10"/>
                <a:stretch>
                  <a:fillRect l="-592" t="-10294" b="-19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" descr="Từ vựng tiếng Hàn về xuất bản">
            <a:extLst>
              <a:ext uri="{FF2B5EF4-FFF2-40B4-BE49-F238E27FC236}">
                <a16:creationId xmlns="" xmlns:a16="http://schemas.microsoft.com/office/drawing/2014/main" id="{9B6834D7-E608-4976-932B-A6540187F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4199" y="597672"/>
            <a:ext cx="1740443" cy="1218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5B2C394-59D2-4D06-B762-12B8312310AD}"/>
              </a:ext>
            </a:extLst>
          </p:cNvPr>
          <p:cNvSpPr txBox="1"/>
          <p:nvPr/>
        </p:nvSpPr>
        <p:spPr>
          <a:xfrm>
            <a:off x="5077255" y="3173512"/>
            <a:ext cx="1963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98EFAF58-E212-47FB-8529-C21F27C69598}"/>
              </a:ext>
            </a:extLst>
          </p:cNvPr>
          <p:cNvSpPr txBox="1"/>
          <p:nvPr/>
        </p:nvSpPr>
        <p:spPr>
          <a:xfrm>
            <a:off x="5005613" y="4180441"/>
            <a:ext cx="1963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ố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ỉnh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B685B7EF-89BF-4FCD-A775-99490B668F31}"/>
              </a:ext>
            </a:extLst>
          </p:cNvPr>
          <p:cNvSpPr txBox="1"/>
          <p:nvPr/>
        </p:nvSpPr>
        <p:spPr>
          <a:xfrm>
            <a:off x="9991669" y="4138295"/>
            <a:ext cx="1963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ố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ỉnh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83990819-A4E0-4319-88ED-7004242EF37A}"/>
              </a:ext>
            </a:extLst>
          </p:cNvPr>
          <p:cNvSpPr txBox="1"/>
          <p:nvPr/>
        </p:nvSpPr>
        <p:spPr>
          <a:xfrm>
            <a:off x="0" y="126959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8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71" grpId="0"/>
      <p:bldP spid="72" grpId="0"/>
      <p:bldP spid="74" grpId="0"/>
      <p:bldP spid="76" grpId="0"/>
      <p:bldP spid="4" grpId="0" animBg="1"/>
      <p:bldP spid="6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628595" y="1087067"/>
            <a:ext cx="9839451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ế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uôn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0" name="Group 6">
            <a:extLst>
              <a:ext uri="{FF2B5EF4-FFF2-40B4-BE49-F238E27FC236}">
                <a16:creationId xmlns="" xmlns:a16="http://schemas.microsoft.com/office/drawing/2014/main" id="{CA77DEC8-CFAD-413E-84A1-CC31CAEC281E}"/>
              </a:ext>
            </a:extLst>
          </p:cNvPr>
          <p:cNvGrpSpPr>
            <a:grpSpLocks/>
          </p:cNvGrpSpPr>
          <p:nvPr/>
        </p:nvGrpSpPr>
        <p:grpSpPr bwMode="auto">
          <a:xfrm>
            <a:off x="8682108" y="1523286"/>
            <a:ext cx="2928938" cy="2519363"/>
            <a:chOff x="480" y="1056"/>
            <a:chExt cx="1845" cy="1587"/>
          </a:xfrm>
        </p:grpSpPr>
        <p:grpSp>
          <p:nvGrpSpPr>
            <p:cNvPr id="61" name="Group 7">
              <a:extLst>
                <a:ext uri="{FF2B5EF4-FFF2-40B4-BE49-F238E27FC236}">
                  <a16:creationId xmlns="" xmlns:a16="http://schemas.microsoft.com/office/drawing/2014/main" id="{8267C285-32AD-4E2F-8B7A-6B845D333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056"/>
              <a:ext cx="1845" cy="1587"/>
              <a:chOff x="480" y="1056"/>
              <a:chExt cx="1845" cy="1587"/>
            </a:xfrm>
          </p:grpSpPr>
          <p:sp>
            <p:nvSpPr>
              <p:cNvPr id="64" name="Line 8">
                <a:extLst>
                  <a:ext uri="{FF2B5EF4-FFF2-40B4-BE49-F238E27FC236}">
                    <a16:creationId xmlns="" xmlns:a16="http://schemas.microsoft.com/office/drawing/2014/main" id="{00766C67-CCEE-4C9A-97EF-9F90CA725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248"/>
                <a:ext cx="0" cy="13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9">
                <a:extLst>
                  <a:ext uri="{FF2B5EF4-FFF2-40B4-BE49-F238E27FC236}">
                    <a16:creationId xmlns="" xmlns:a16="http://schemas.microsoft.com/office/drawing/2014/main" id="{5FEBDEFE-1072-4B25-A9B1-9A0DF764D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920"/>
                <a:ext cx="16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0">
                <a:extLst>
                  <a:ext uri="{FF2B5EF4-FFF2-40B4-BE49-F238E27FC236}">
                    <a16:creationId xmlns="" xmlns:a16="http://schemas.microsoft.com/office/drawing/2014/main" id="{A1AADD63-A0D3-4DD5-9310-FDFC0269B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144" cy="14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11">
                <a:extLst>
                  <a:ext uri="{FF2B5EF4-FFF2-40B4-BE49-F238E27FC236}">
                    <a16:creationId xmlns="" xmlns:a16="http://schemas.microsoft.com/office/drawing/2014/main" id="{5F458D03-ABB4-4CE0-B98C-51D229A384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163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vi-V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 Box 12">
                <a:extLst>
                  <a:ext uri="{FF2B5EF4-FFF2-40B4-BE49-F238E27FC236}">
                    <a16:creationId xmlns="" xmlns:a16="http://schemas.microsoft.com/office/drawing/2014/main" id="{BAB3BEF0-D71F-4DAE-B4ED-E3961FC9FF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632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’</a:t>
                </a:r>
                <a:endParaRPr lang="vi-V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13">
                <a:extLst>
                  <a:ext uri="{FF2B5EF4-FFF2-40B4-BE49-F238E27FC236}">
                    <a16:creationId xmlns="" xmlns:a16="http://schemas.microsoft.com/office/drawing/2014/main" id="{D2B1981D-3717-451A-8714-2E1426D2A5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056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vi-V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4">
                <a:extLst>
                  <a:ext uri="{FF2B5EF4-FFF2-40B4-BE49-F238E27FC236}">
                    <a16:creationId xmlns="" xmlns:a16="http://schemas.microsoft.com/office/drawing/2014/main" id="{1272B83B-5753-4CBE-91F4-80DAC176C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2352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’</a:t>
                </a:r>
                <a:endParaRPr lang="vi-V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 Box 15">
              <a:extLst>
                <a:ext uri="{FF2B5EF4-FFF2-40B4-BE49-F238E27FC236}">
                  <a16:creationId xmlns="" xmlns:a16="http://schemas.microsoft.com/office/drawing/2014/main" id="{0A876A75-FA82-4202-AE9F-7DA5EAF99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920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vi-V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7" name="矩形 4">
            <a:extLst>
              <a:ext uri="{FF2B5EF4-FFF2-40B4-BE49-F238E27FC236}">
                <a16:creationId xmlns="" xmlns:a16="http://schemas.microsoft.com/office/drawing/2014/main" id="{7806510F-9E2C-4182-8072-59FD7DF7B79F}"/>
              </a:ext>
            </a:extLst>
          </p:cNvPr>
          <p:cNvSpPr/>
          <p:nvPr/>
        </p:nvSpPr>
        <p:spPr>
          <a:xfrm>
            <a:off x="1399868" y="1589639"/>
            <a:ext cx="2029262" cy="538994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lvl="0" defTabSz="457200"/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ịnh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ghĩ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en-US" altLang="zh-CN" sz="2800" b="1" u="none" strike="noStrike" kern="120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="" xmlns:a16="http://schemas.microsoft.com/office/drawing/2014/main" id="{263882B7-96E5-4EF9-9910-24AF99F9C5D0}"/>
                  </a:ext>
                </a:extLst>
              </p:cNvPr>
              <p:cNvSpPr/>
              <p:nvPr/>
            </p:nvSpPr>
            <p:spPr>
              <a:xfrm>
                <a:off x="708056" y="2210962"/>
                <a:ext cx="7944499" cy="1521402"/>
              </a:xfrm>
              <a:prstGeom prst="roundRect">
                <a:avLst/>
              </a:prstGeom>
              <a:solidFill>
                <a:srgbClr val="FFFDA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𝑥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𝑦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𝒙𝒙</m:t>
                        </m:r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𝒚𝒚</m:t>
                        </m:r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263882B7-96E5-4EF9-9910-24AF99F9C5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56" y="2210962"/>
                <a:ext cx="7944499" cy="1521402"/>
              </a:xfrm>
              <a:prstGeom prst="roundRect">
                <a:avLst/>
              </a:prstGeom>
              <a:blipFill>
                <a:blip r:embed="rId3"/>
                <a:stretch>
                  <a:fillRect l="-536" b="-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75">
                <a:extLst>
                  <a:ext uri="{FF2B5EF4-FFF2-40B4-BE49-F238E27FC236}">
                    <a16:creationId xmlns="" xmlns:a16="http://schemas.microsoft.com/office/drawing/2014/main" id="{3150DBA6-6A1B-47A9-90BD-4F135CA69D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4397" y="4420471"/>
                <a:ext cx="960415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𝑥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𝑦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′</m:t>
                        </m:r>
                      </m:sup>
                    </m:sSup>
                  </m:oMath>
                </a14:m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vi-V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)</a:t>
                </a:r>
              </a:p>
            </p:txBody>
          </p:sp>
        </mc:Choice>
        <mc:Fallback xmlns="">
          <p:sp>
            <p:nvSpPr>
              <p:cNvPr id="29" name="Text Box 75">
                <a:extLst>
                  <a:ext uri="{FF2B5EF4-FFF2-40B4-BE49-F238E27FC236}">
                    <a16:creationId xmlns:a16="http://schemas.microsoft.com/office/drawing/2014/main" id="{3150DBA6-6A1B-47A9-90BD-4F135CA69D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4397" y="4420471"/>
                <a:ext cx="9604158" cy="523220"/>
              </a:xfrm>
              <a:prstGeom prst="rect">
                <a:avLst/>
              </a:prstGeom>
              <a:blipFill>
                <a:blip r:embed="rId4"/>
                <a:stretch>
                  <a:fillRect l="-1143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76">
                <a:extLst>
                  <a:ext uri="{FF2B5EF4-FFF2-40B4-BE49-F238E27FC236}">
                    <a16:creationId xmlns="" xmlns:a16="http://schemas.microsoft.com/office/drawing/2014/main" id="{2E43D2B1-D62E-4E8A-838D-412761A53E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8804" y="5075839"/>
                <a:ext cx="92262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𝑦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′</m:t>
                        </m:r>
                      </m:sup>
                    </m:sSup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𝑥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vi-V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)</a:t>
                </a:r>
              </a:p>
            </p:txBody>
          </p:sp>
        </mc:Choice>
        <mc:Fallback xmlns="">
          <p:sp>
            <p:nvSpPr>
              <p:cNvPr id="30" name="Text Box 76">
                <a:extLst>
                  <a:ext uri="{FF2B5EF4-FFF2-40B4-BE49-F238E27FC236}">
                    <a16:creationId xmlns:a16="http://schemas.microsoft.com/office/drawing/2014/main" id="{2E43D2B1-D62E-4E8A-838D-412761A53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8804" y="5075839"/>
                <a:ext cx="9226209" cy="523220"/>
              </a:xfrm>
              <a:prstGeom prst="rect">
                <a:avLst/>
              </a:prstGeom>
              <a:blipFill>
                <a:blip r:embed="rId5"/>
                <a:stretch>
                  <a:fillRect l="-1189" t="-12941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77">
                <a:extLst>
                  <a:ext uri="{FF2B5EF4-FFF2-40B4-BE49-F238E27FC236}">
                    <a16:creationId xmlns="" xmlns:a16="http://schemas.microsoft.com/office/drawing/2014/main" id="{D5CC8793-F109-44D5-8ED8-C5BDDB8273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8804" y="5719162"/>
                <a:ext cx="901799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𝑥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à 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𝑦𝑦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′</m:t>
                        </m:r>
                      </m:sup>
                    </m:sSup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)</a:t>
                </a:r>
              </a:p>
            </p:txBody>
          </p:sp>
        </mc:Choice>
        <mc:Fallback xmlns="">
          <p:sp>
            <p:nvSpPr>
              <p:cNvPr id="31" name="Text Box 77">
                <a:extLst>
                  <a:ext uri="{FF2B5EF4-FFF2-40B4-BE49-F238E27FC236}">
                    <a16:creationId xmlns:a16="http://schemas.microsoft.com/office/drawing/2014/main" id="{D5CC8793-F109-44D5-8ED8-C5BDDB827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8804" y="5719162"/>
                <a:ext cx="9017990" cy="523220"/>
              </a:xfrm>
              <a:prstGeom prst="rect">
                <a:avLst/>
              </a:prstGeom>
              <a:blipFill>
                <a:blip r:embed="rId6"/>
                <a:stretch>
                  <a:fillRect l="-1216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75">
            <a:extLst>
              <a:ext uri="{FF2B5EF4-FFF2-40B4-BE49-F238E27FC236}">
                <a16:creationId xmlns="" xmlns:a16="http://schemas.microsoft.com/office/drawing/2014/main" id="{B69CE9C6-0B2E-45BF-9268-CC9BCB5B5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806" y="3874489"/>
            <a:ext cx="32313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D053BAD7-6761-4C3E-8B0F-734E165BCCC0}"/>
              </a:ext>
            </a:extLst>
          </p:cNvPr>
          <p:cNvSpPr txBox="1"/>
          <p:nvPr/>
        </p:nvSpPr>
        <p:spPr>
          <a:xfrm>
            <a:off x="0" y="325578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§2. HAI ĐƯỜNG THẲNG VUÔNG GÓ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534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ANGTHU2013-2014\ELERNING\Guitar - Nhac khong Loi.mp3"/>
  <p:tag name="PPSNARRATION" val="1,127468168,D:\DANGTHU2013-2014\ELERNING_THCS_MUN_CHUNG\elerning\TONG BA GOC CUA MOT TAM GIAC\Media.ppcx"/>
  <p:tag name="ISPRING_CUSTOM_TIMING_USED" val="1"/>
  <p:tag name="GENSWF_ADVANCE_TIME" val="196.18"/>
  <p:tag name="ISPRING_SLIDE_ID_2" val="{7F86BB03-5715-4E59-A40E-2320C8BD2FAB}"/>
</p:tagLst>
</file>

<file path=ppt/theme/theme1.xml><?xml version="1.0" encoding="utf-8"?>
<a:theme xmlns:a="http://schemas.openxmlformats.org/drawingml/2006/main" name="1_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</TotalTime>
  <Words>1146</Words>
  <Application>Microsoft Office PowerPoint</Application>
  <PresentationFormat>Widescreen</PresentationFormat>
  <Paragraphs>202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微软雅黑</vt:lpstr>
      <vt:lpstr>宋体</vt:lpstr>
      <vt:lpstr>Arial</vt:lpstr>
      <vt:lpstr>Calibri</vt:lpstr>
      <vt:lpstr>Calibri Light</vt:lpstr>
      <vt:lpstr>Cambria Math</vt:lpstr>
      <vt:lpstr>Tahoma</vt:lpstr>
      <vt:lpstr>Times New Roman</vt:lpstr>
      <vt:lpstr>等线</vt:lpstr>
      <vt:lpstr>1_Office Theme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hi Thuy Linh_GV</dc:creator>
  <cp:lastModifiedBy>sony</cp:lastModifiedBy>
  <cp:revision>57</cp:revision>
  <dcterms:created xsi:type="dcterms:W3CDTF">2021-08-14T03:11:08Z</dcterms:created>
  <dcterms:modified xsi:type="dcterms:W3CDTF">2021-09-09T02:09:18Z</dcterms:modified>
</cp:coreProperties>
</file>